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B55075" w:rsidRDefault="00B55075">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B55075" w:rsidRDefault="00B55075">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2E892B7B" w:rsidR="00824484" w:rsidRDefault="00200728" w:rsidP="000323BA">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1ABE5B7E" w:rsidR="00824484" w:rsidRDefault="000323BA">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79DEA1E8" w14:textId="77777777" w:rsidR="000323BA" w:rsidRDefault="000323BA" w:rsidP="000323BA">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62EAD" w14:textId="77777777" w:rsidR="000323BA" w:rsidRDefault="000323BA" w:rsidP="000323BA">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3B69842E" w:rsidR="00824484" w:rsidRDefault="000323BA" w:rsidP="000323BA">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C9933DC" w:rsidR="00824484" w:rsidRPr="00894D05" w:rsidRDefault="00200728">
      <w:pPr>
        <w:spacing w:beforeLines="50" w:before="156" w:after="100" w:afterAutospacing="1"/>
        <w:jc w:val="center"/>
        <w:rPr>
          <w:b/>
          <w:sz w:val="28"/>
          <w:szCs w:val="28"/>
        </w:rPr>
      </w:pPr>
      <w:r>
        <w:rPr>
          <w:b/>
          <w:sz w:val="28"/>
          <w:szCs w:val="28"/>
          <w:lang w:val="zh-CN"/>
        </w:rPr>
        <w:t>目</w:t>
      </w:r>
      <w:r w:rsidR="00FC6EB3">
        <w:rPr>
          <w:rFonts w:hint="eastAsia"/>
          <w:b/>
          <w:sz w:val="28"/>
          <w:szCs w:val="28"/>
          <w:lang w:val="zh-CN"/>
        </w:rPr>
        <w:t xml:space="preserve">    </w:t>
      </w:r>
      <w:r>
        <w:rPr>
          <w:b/>
          <w:sz w:val="28"/>
          <w:szCs w:val="28"/>
          <w:lang w:val="zh-CN"/>
        </w:rPr>
        <w:t>录</w:t>
      </w:r>
    </w:p>
    <w:p w14:paraId="21F24BD0" w14:textId="26BE6D2A"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r>
        <w:rPr>
          <w:b/>
          <w:sz w:val="24"/>
        </w:rPr>
        <w:t>..</w:t>
      </w:r>
      <w:r w:rsidR="00FC6EB3">
        <w:rPr>
          <w:b/>
          <w:sz w:val="24"/>
        </w:rPr>
        <w:t>...</w:t>
      </w:r>
      <w:r>
        <w:rPr>
          <w:b/>
          <w:sz w:val="24"/>
        </w:rPr>
        <w:t>...................</w:t>
      </w:r>
      <w:r w:rsidRPr="00894D05">
        <w:rPr>
          <w:b/>
          <w:sz w:val="24"/>
        </w:rPr>
        <w:t>.1-2</w:t>
      </w:r>
    </w:p>
    <w:p w14:paraId="67531F89" w14:textId="028E801E"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FC6EB3">
        <w:rPr>
          <w:b/>
          <w:sz w:val="24"/>
        </w:rPr>
        <w:t>...</w:t>
      </w:r>
      <w:r>
        <w:rPr>
          <w:b/>
          <w:sz w:val="24"/>
        </w:rPr>
        <w:t>..............</w:t>
      </w:r>
      <w:r w:rsidRPr="008664D6">
        <w:rPr>
          <w:b/>
          <w:sz w:val="24"/>
        </w:rPr>
        <w:t>….3-</w:t>
      </w:r>
      <w:r>
        <w:rPr>
          <w:b/>
          <w:sz w:val="24"/>
        </w:rPr>
        <w:t>5</w:t>
      </w:r>
      <w:r>
        <w:rPr>
          <w:rFonts w:hint="eastAsia"/>
          <w:b/>
          <w:sz w:val="24"/>
        </w:rPr>
        <w:t>7</w:t>
      </w:r>
    </w:p>
    <w:bookmarkStart w:id="7" w:name="_GoBack"/>
    <w:bookmarkEnd w:id="7"/>
    <w:p w14:paraId="6B270EB0" w14:textId="77777777" w:rsidR="00450DB6" w:rsidRDefault="00FC6EB3">
      <w:pPr>
        <w:pStyle w:val="13"/>
        <w:tabs>
          <w:tab w:val="right" w:leader="dot" w:pos="9627"/>
        </w:tabs>
        <w:rPr>
          <w:rFonts w:asciiTheme="minorHAnsi" w:eastAsiaTheme="minorEastAsia" w:hAnsiTheme="minorHAnsi" w:cstheme="minorBidi"/>
          <w:b w:val="0"/>
          <w:noProof/>
          <w:sz w:val="21"/>
          <w:szCs w:val="22"/>
        </w:rPr>
      </w:pPr>
      <w:r>
        <w:rPr>
          <w:b w:val="0"/>
        </w:rPr>
        <w:fldChar w:fldCharType="begin"/>
      </w:r>
      <w:r>
        <w:rPr>
          <w:b w:val="0"/>
        </w:rPr>
        <w:instrText xml:space="preserve"> TOC \o "1-3" \h \z \u </w:instrText>
      </w:r>
      <w:r>
        <w:rPr>
          <w:b w:val="0"/>
        </w:rPr>
        <w:fldChar w:fldCharType="separate"/>
      </w:r>
      <w:hyperlink w:anchor="_Toc145010695" w:history="1">
        <w:r w:rsidR="00450DB6" w:rsidRPr="005B6AD6">
          <w:rPr>
            <w:rStyle w:val="af5"/>
            <w:noProof/>
          </w:rPr>
          <w:t>1.</w:t>
        </w:r>
        <w:r w:rsidR="00450DB6" w:rsidRPr="005B6AD6">
          <w:rPr>
            <w:rStyle w:val="af5"/>
            <w:rFonts w:hint="eastAsia"/>
            <w:noProof/>
          </w:rPr>
          <w:t>概况</w:t>
        </w:r>
        <w:r w:rsidR="00450DB6">
          <w:rPr>
            <w:noProof/>
            <w:webHidden/>
          </w:rPr>
          <w:tab/>
        </w:r>
        <w:r w:rsidR="00450DB6">
          <w:rPr>
            <w:noProof/>
            <w:webHidden/>
          </w:rPr>
          <w:fldChar w:fldCharType="begin"/>
        </w:r>
        <w:r w:rsidR="00450DB6">
          <w:rPr>
            <w:noProof/>
            <w:webHidden/>
          </w:rPr>
          <w:instrText xml:space="preserve"> PAGEREF _Toc145010695 \h </w:instrText>
        </w:r>
        <w:r w:rsidR="00450DB6">
          <w:rPr>
            <w:noProof/>
            <w:webHidden/>
          </w:rPr>
        </w:r>
        <w:r w:rsidR="00450DB6">
          <w:rPr>
            <w:noProof/>
            <w:webHidden/>
          </w:rPr>
          <w:fldChar w:fldCharType="separate"/>
        </w:r>
        <w:r w:rsidR="00450DB6">
          <w:rPr>
            <w:noProof/>
            <w:webHidden/>
          </w:rPr>
          <w:t>4</w:t>
        </w:r>
        <w:r w:rsidR="00450DB6">
          <w:rPr>
            <w:noProof/>
            <w:webHidden/>
          </w:rPr>
          <w:fldChar w:fldCharType="end"/>
        </w:r>
      </w:hyperlink>
    </w:p>
    <w:p w14:paraId="546B68F4" w14:textId="77777777" w:rsidR="00450DB6" w:rsidRDefault="00450DB6">
      <w:pPr>
        <w:pStyle w:val="24"/>
        <w:rPr>
          <w:rFonts w:asciiTheme="minorHAnsi" w:eastAsiaTheme="minorEastAsia" w:hAnsiTheme="minorHAnsi" w:cstheme="minorBidi"/>
          <w:noProof/>
          <w:sz w:val="21"/>
          <w:szCs w:val="22"/>
        </w:rPr>
      </w:pPr>
      <w:hyperlink w:anchor="_Toc145010696" w:history="1">
        <w:r w:rsidRPr="005B6AD6">
          <w:rPr>
            <w:rStyle w:val="af5"/>
            <w:noProof/>
          </w:rPr>
          <w:t>1.1</w:t>
        </w:r>
        <w:r w:rsidRPr="005B6AD6">
          <w:rPr>
            <w:rStyle w:val="af5"/>
            <w:rFonts w:hint="eastAsia"/>
            <w:noProof/>
          </w:rPr>
          <w:t>工程概况</w:t>
        </w:r>
        <w:r>
          <w:rPr>
            <w:noProof/>
            <w:webHidden/>
          </w:rPr>
          <w:tab/>
        </w:r>
        <w:r>
          <w:rPr>
            <w:noProof/>
            <w:webHidden/>
          </w:rPr>
          <w:fldChar w:fldCharType="begin"/>
        </w:r>
        <w:r>
          <w:rPr>
            <w:noProof/>
            <w:webHidden/>
          </w:rPr>
          <w:instrText xml:space="preserve"> PAGEREF _Toc145010696 \h </w:instrText>
        </w:r>
        <w:r>
          <w:rPr>
            <w:noProof/>
            <w:webHidden/>
          </w:rPr>
        </w:r>
        <w:r>
          <w:rPr>
            <w:noProof/>
            <w:webHidden/>
          </w:rPr>
          <w:fldChar w:fldCharType="separate"/>
        </w:r>
        <w:r>
          <w:rPr>
            <w:noProof/>
            <w:webHidden/>
          </w:rPr>
          <w:t>4</w:t>
        </w:r>
        <w:r>
          <w:rPr>
            <w:noProof/>
            <w:webHidden/>
          </w:rPr>
          <w:fldChar w:fldCharType="end"/>
        </w:r>
      </w:hyperlink>
    </w:p>
    <w:p w14:paraId="37A62B96" w14:textId="77777777" w:rsidR="00450DB6" w:rsidRDefault="00450DB6">
      <w:pPr>
        <w:pStyle w:val="24"/>
        <w:rPr>
          <w:rFonts w:asciiTheme="minorHAnsi" w:eastAsiaTheme="minorEastAsia" w:hAnsiTheme="minorHAnsi" w:cstheme="minorBidi"/>
          <w:noProof/>
          <w:sz w:val="21"/>
          <w:szCs w:val="22"/>
        </w:rPr>
      </w:pPr>
      <w:hyperlink w:anchor="_Toc145010697" w:history="1">
        <w:r w:rsidRPr="005B6AD6">
          <w:rPr>
            <w:rStyle w:val="af5"/>
            <w:noProof/>
          </w:rPr>
          <w:t>1.2</w:t>
        </w:r>
        <w:r w:rsidRPr="005B6AD6">
          <w:rPr>
            <w:rStyle w:val="af5"/>
            <w:rFonts w:hint="eastAsia"/>
            <w:noProof/>
          </w:rPr>
          <w:t>以往检测（维修）情况</w:t>
        </w:r>
        <w:r>
          <w:rPr>
            <w:noProof/>
            <w:webHidden/>
          </w:rPr>
          <w:tab/>
        </w:r>
        <w:r>
          <w:rPr>
            <w:noProof/>
            <w:webHidden/>
          </w:rPr>
          <w:fldChar w:fldCharType="begin"/>
        </w:r>
        <w:r>
          <w:rPr>
            <w:noProof/>
            <w:webHidden/>
          </w:rPr>
          <w:instrText xml:space="preserve"> PAGEREF _Toc145010697 \h </w:instrText>
        </w:r>
        <w:r>
          <w:rPr>
            <w:noProof/>
            <w:webHidden/>
          </w:rPr>
        </w:r>
        <w:r>
          <w:rPr>
            <w:noProof/>
            <w:webHidden/>
          </w:rPr>
          <w:fldChar w:fldCharType="separate"/>
        </w:r>
        <w:r>
          <w:rPr>
            <w:noProof/>
            <w:webHidden/>
          </w:rPr>
          <w:t>5</w:t>
        </w:r>
        <w:r>
          <w:rPr>
            <w:noProof/>
            <w:webHidden/>
          </w:rPr>
          <w:fldChar w:fldCharType="end"/>
        </w:r>
      </w:hyperlink>
    </w:p>
    <w:p w14:paraId="7CE2F640"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698" w:history="1">
        <w:r w:rsidRPr="005B6AD6">
          <w:rPr>
            <w:rStyle w:val="af5"/>
            <w:noProof/>
          </w:rPr>
          <w:t>2.</w:t>
        </w:r>
        <w:r w:rsidRPr="005B6AD6">
          <w:rPr>
            <w:rStyle w:val="af5"/>
            <w:rFonts w:hint="eastAsia"/>
            <w:noProof/>
          </w:rPr>
          <w:t>检测目的</w:t>
        </w:r>
        <w:r>
          <w:rPr>
            <w:noProof/>
            <w:webHidden/>
          </w:rPr>
          <w:tab/>
        </w:r>
        <w:r>
          <w:rPr>
            <w:noProof/>
            <w:webHidden/>
          </w:rPr>
          <w:fldChar w:fldCharType="begin"/>
        </w:r>
        <w:r>
          <w:rPr>
            <w:noProof/>
            <w:webHidden/>
          </w:rPr>
          <w:instrText xml:space="preserve"> PAGEREF _Toc145010698 \h </w:instrText>
        </w:r>
        <w:r>
          <w:rPr>
            <w:noProof/>
            <w:webHidden/>
          </w:rPr>
        </w:r>
        <w:r>
          <w:rPr>
            <w:noProof/>
            <w:webHidden/>
          </w:rPr>
          <w:fldChar w:fldCharType="separate"/>
        </w:r>
        <w:r>
          <w:rPr>
            <w:noProof/>
            <w:webHidden/>
          </w:rPr>
          <w:t>6</w:t>
        </w:r>
        <w:r>
          <w:rPr>
            <w:noProof/>
            <w:webHidden/>
          </w:rPr>
          <w:fldChar w:fldCharType="end"/>
        </w:r>
      </w:hyperlink>
    </w:p>
    <w:p w14:paraId="2A0DF082"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699" w:history="1">
        <w:r w:rsidRPr="005B6AD6">
          <w:rPr>
            <w:rStyle w:val="af5"/>
            <w:noProof/>
          </w:rPr>
          <w:t>3.</w:t>
        </w:r>
        <w:r w:rsidRPr="005B6AD6">
          <w:rPr>
            <w:rStyle w:val="af5"/>
            <w:rFonts w:hint="eastAsia"/>
            <w:noProof/>
          </w:rPr>
          <w:t>检测评定依据及检测仪器设备</w:t>
        </w:r>
        <w:r>
          <w:rPr>
            <w:noProof/>
            <w:webHidden/>
          </w:rPr>
          <w:tab/>
        </w:r>
        <w:r>
          <w:rPr>
            <w:noProof/>
            <w:webHidden/>
          </w:rPr>
          <w:fldChar w:fldCharType="begin"/>
        </w:r>
        <w:r>
          <w:rPr>
            <w:noProof/>
            <w:webHidden/>
          </w:rPr>
          <w:instrText xml:space="preserve"> PAGEREF _Toc145010699 \h </w:instrText>
        </w:r>
        <w:r>
          <w:rPr>
            <w:noProof/>
            <w:webHidden/>
          </w:rPr>
        </w:r>
        <w:r>
          <w:rPr>
            <w:noProof/>
            <w:webHidden/>
          </w:rPr>
          <w:fldChar w:fldCharType="separate"/>
        </w:r>
        <w:r>
          <w:rPr>
            <w:noProof/>
            <w:webHidden/>
          </w:rPr>
          <w:t>6</w:t>
        </w:r>
        <w:r>
          <w:rPr>
            <w:noProof/>
            <w:webHidden/>
          </w:rPr>
          <w:fldChar w:fldCharType="end"/>
        </w:r>
      </w:hyperlink>
    </w:p>
    <w:p w14:paraId="73D07D6C" w14:textId="77777777" w:rsidR="00450DB6" w:rsidRDefault="00450DB6">
      <w:pPr>
        <w:pStyle w:val="24"/>
        <w:rPr>
          <w:rFonts w:asciiTheme="minorHAnsi" w:eastAsiaTheme="minorEastAsia" w:hAnsiTheme="minorHAnsi" w:cstheme="minorBidi"/>
          <w:noProof/>
          <w:sz w:val="21"/>
          <w:szCs w:val="22"/>
        </w:rPr>
      </w:pPr>
      <w:hyperlink w:anchor="_Toc145010700" w:history="1">
        <w:r w:rsidRPr="005B6AD6">
          <w:rPr>
            <w:rStyle w:val="af5"/>
            <w:noProof/>
          </w:rPr>
          <w:t>3.1</w:t>
        </w:r>
        <w:r w:rsidRPr="005B6AD6">
          <w:rPr>
            <w:rStyle w:val="af5"/>
            <w:rFonts w:hint="eastAsia"/>
            <w:noProof/>
          </w:rPr>
          <w:t>检测评定依据</w:t>
        </w:r>
        <w:r>
          <w:rPr>
            <w:noProof/>
            <w:webHidden/>
          </w:rPr>
          <w:tab/>
        </w:r>
        <w:r>
          <w:rPr>
            <w:noProof/>
            <w:webHidden/>
          </w:rPr>
          <w:fldChar w:fldCharType="begin"/>
        </w:r>
        <w:r>
          <w:rPr>
            <w:noProof/>
            <w:webHidden/>
          </w:rPr>
          <w:instrText xml:space="preserve"> PAGEREF _Toc145010700 \h </w:instrText>
        </w:r>
        <w:r>
          <w:rPr>
            <w:noProof/>
            <w:webHidden/>
          </w:rPr>
        </w:r>
        <w:r>
          <w:rPr>
            <w:noProof/>
            <w:webHidden/>
          </w:rPr>
          <w:fldChar w:fldCharType="separate"/>
        </w:r>
        <w:r>
          <w:rPr>
            <w:noProof/>
            <w:webHidden/>
          </w:rPr>
          <w:t>6</w:t>
        </w:r>
        <w:r>
          <w:rPr>
            <w:noProof/>
            <w:webHidden/>
          </w:rPr>
          <w:fldChar w:fldCharType="end"/>
        </w:r>
      </w:hyperlink>
    </w:p>
    <w:p w14:paraId="20687C0B" w14:textId="77777777" w:rsidR="00450DB6" w:rsidRDefault="00450DB6">
      <w:pPr>
        <w:pStyle w:val="24"/>
        <w:rPr>
          <w:rFonts w:asciiTheme="minorHAnsi" w:eastAsiaTheme="minorEastAsia" w:hAnsiTheme="minorHAnsi" w:cstheme="minorBidi"/>
          <w:noProof/>
          <w:sz w:val="21"/>
          <w:szCs w:val="22"/>
        </w:rPr>
      </w:pPr>
      <w:hyperlink w:anchor="_Toc145010701" w:history="1">
        <w:r w:rsidRPr="005B6AD6">
          <w:rPr>
            <w:rStyle w:val="af5"/>
            <w:noProof/>
          </w:rPr>
          <w:t>3.2</w:t>
        </w:r>
        <w:r w:rsidRPr="005B6AD6">
          <w:rPr>
            <w:rStyle w:val="af5"/>
            <w:rFonts w:hint="eastAsia"/>
            <w:noProof/>
          </w:rPr>
          <w:t>主要仪器设备</w:t>
        </w:r>
        <w:r>
          <w:rPr>
            <w:noProof/>
            <w:webHidden/>
          </w:rPr>
          <w:tab/>
        </w:r>
        <w:r>
          <w:rPr>
            <w:noProof/>
            <w:webHidden/>
          </w:rPr>
          <w:fldChar w:fldCharType="begin"/>
        </w:r>
        <w:r>
          <w:rPr>
            <w:noProof/>
            <w:webHidden/>
          </w:rPr>
          <w:instrText xml:space="preserve"> PAGEREF _Toc145010701 \h </w:instrText>
        </w:r>
        <w:r>
          <w:rPr>
            <w:noProof/>
            <w:webHidden/>
          </w:rPr>
        </w:r>
        <w:r>
          <w:rPr>
            <w:noProof/>
            <w:webHidden/>
          </w:rPr>
          <w:fldChar w:fldCharType="separate"/>
        </w:r>
        <w:r>
          <w:rPr>
            <w:noProof/>
            <w:webHidden/>
          </w:rPr>
          <w:t>6</w:t>
        </w:r>
        <w:r>
          <w:rPr>
            <w:noProof/>
            <w:webHidden/>
          </w:rPr>
          <w:fldChar w:fldCharType="end"/>
        </w:r>
      </w:hyperlink>
    </w:p>
    <w:p w14:paraId="636B635F"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702" w:history="1">
        <w:r w:rsidRPr="005B6AD6">
          <w:rPr>
            <w:rStyle w:val="af5"/>
            <w:noProof/>
          </w:rPr>
          <w:t>4.</w:t>
        </w:r>
        <w:r w:rsidRPr="005B6AD6">
          <w:rPr>
            <w:rStyle w:val="af5"/>
            <w:rFonts w:hAnsi="宋体" w:hint="eastAsia"/>
            <w:noProof/>
          </w:rPr>
          <w:t>外观检查频率及检查内容</w:t>
        </w:r>
        <w:r>
          <w:rPr>
            <w:noProof/>
            <w:webHidden/>
          </w:rPr>
          <w:tab/>
        </w:r>
        <w:r>
          <w:rPr>
            <w:noProof/>
            <w:webHidden/>
          </w:rPr>
          <w:fldChar w:fldCharType="begin"/>
        </w:r>
        <w:r>
          <w:rPr>
            <w:noProof/>
            <w:webHidden/>
          </w:rPr>
          <w:instrText xml:space="preserve"> PAGEREF _Toc145010702 \h </w:instrText>
        </w:r>
        <w:r>
          <w:rPr>
            <w:noProof/>
            <w:webHidden/>
          </w:rPr>
        </w:r>
        <w:r>
          <w:rPr>
            <w:noProof/>
            <w:webHidden/>
          </w:rPr>
          <w:fldChar w:fldCharType="separate"/>
        </w:r>
        <w:r>
          <w:rPr>
            <w:noProof/>
            <w:webHidden/>
          </w:rPr>
          <w:t>6</w:t>
        </w:r>
        <w:r>
          <w:rPr>
            <w:noProof/>
            <w:webHidden/>
          </w:rPr>
          <w:fldChar w:fldCharType="end"/>
        </w:r>
      </w:hyperlink>
    </w:p>
    <w:p w14:paraId="29D02840" w14:textId="77777777" w:rsidR="00450DB6" w:rsidRDefault="00450DB6">
      <w:pPr>
        <w:pStyle w:val="24"/>
        <w:rPr>
          <w:rFonts w:asciiTheme="minorHAnsi" w:eastAsiaTheme="minorEastAsia" w:hAnsiTheme="minorHAnsi" w:cstheme="minorBidi"/>
          <w:noProof/>
          <w:sz w:val="21"/>
          <w:szCs w:val="22"/>
        </w:rPr>
      </w:pPr>
      <w:hyperlink w:anchor="_Toc145010703" w:history="1">
        <w:r w:rsidRPr="005B6AD6">
          <w:rPr>
            <w:rStyle w:val="af5"/>
            <w:noProof/>
          </w:rPr>
          <w:t>4.1</w:t>
        </w:r>
        <w:r w:rsidRPr="005B6AD6">
          <w:rPr>
            <w:rStyle w:val="af5"/>
            <w:rFonts w:hint="eastAsia"/>
            <w:noProof/>
          </w:rPr>
          <w:t>外观检查频率</w:t>
        </w:r>
        <w:r>
          <w:rPr>
            <w:noProof/>
            <w:webHidden/>
          </w:rPr>
          <w:tab/>
        </w:r>
        <w:r>
          <w:rPr>
            <w:noProof/>
            <w:webHidden/>
          </w:rPr>
          <w:fldChar w:fldCharType="begin"/>
        </w:r>
        <w:r>
          <w:rPr>
            <w:noProof/>
            <w:webHidden/>
          </w:rPr>
          <w:instrText xml:space="preserve"> PAGEREF _Toc145010703 \h </w:instrText>
        </w:r>
        <w:r>
          <w:rPr>
            <w:noProof/>
            <w:webHidden/>
          </w:rPr>
        </w:r>
        <w:r>
          <w:rPr>
            <w:noProof/>
            <w:webHidden/>
          </w:rPr>
          <w:fldChar w:fldCharType="separate"/>
        </w:r>
        <w:r>
          <w:rPr>
            <w:noProof/>
            <w:webHidden/>
          </w:rPr>
          <w:t>6</w:t>
        </w:r>
        <w:r>
          <w:rPr>
            <w:noProof/>
            <w:webHidden/>
          </w:rPr>
          <w:fldChar w:fldCharType="end"/>
        </w:r>
      </w:hyperlink>
    </w:p>
    <w:p w14:paraId="31A4F8F1" w14:textId="77777777" w:rsidR="00450DB6" w:rsidRDefault="00450DB6">
      <w:pPr>
        <w:pStyle w:val="24"/>
        <w:rPr>
          <w:rFonts w:asciiTheme="minorHAnsi" w:eastAsiaTheme="minorEastAsia" w:hAnsiTheme="minorHAnsi" w:cstheme="minorBidi"/>
          <w:noProof/>
          <w:sz w:val="21"/>
          <w:szCs w:val="22"/>
        </w:rPr>
      </w:pPr>
      <w:hyperlink w:anchor="_Toc145010704" w:history="1">
        <w:r w:rsidRPr="005B6AD6">
          <w:rPr>
            <w:rStyle w:val="af5"/>
            <w:noProof/>
          </w:rPr>
          <w:t>4.2</w:t>
        </w:r>
        <w:r w:rsidRPr="005B6AD6">
          <w:rPr>
            <w:rStyle w:val="af5"/>
            <w:rFonts w:hint="eastAsia"/>
            <w:noProof/>
          </w:rPr>
          <w:t>上部结构主要构件外观检查内容</w:t>
        </w:r>
        <w:r>
          <w:rPr>
            <w:noProof/>
            <w:webHidden/>
          </w:rPr>
          <w:tab/>
        </w:r>
        <w:r>
          <w:rPr>
            <w:noProof/>
            <w:webHidden/>
          </w:rPr>
          <w:fldChar w:fldCharType="begin"/>
        </w:r>
        <w:r>
          <w:rPr>
            <w:noProof/>
            <w:webHidden/>
          </w:rPr>
          <w:instrText xml:space="preserve"> PAGEREF _Toc145010704 \h </w:instrText>
        </w:r>
        <w:r>
          <w:rPr>
            <w:noProof/>
            <w:webHidden/>
          </w:rPr>
        </w:r>
        <w:r>
          <w:rPr>
            <w:noProof/>
            <w:webHidden/>
          </w:rPr>
          <w:fldChar w:fldCharType="separate"/>
        </w:r>
        <w:r>
          <w:rPr>
            <w:noProof/>
            <w:webHidden/>
          </w:rPr>
          <w:t>7</w:t>
        </w:r>
        <w:r>
          <w:rPr>
            <w:noProof/>
            <w:webHidden/>
          </w:rPr>
          <w:fldChar w:fldCharType="end"/>
        </w:r>
      </w:hyperlink>
    </w:p>
    <w:p w14:paraId="20EEF94A" w14:textId="77777777" w:rsidR="00450DB6" w:rsidRDefault="00450DB6">
      <w:pPr>
        <w:pStyle w:val="24"/>
        <w:rPr>
          <w:rFonts w:asciiTheme="minorHAnsi" w:eastAsiaTheme="minorEastAsia" w:hAnsiTheme="minorHAnsi" w:cstheme="minorBidi"/>
          <w:noProof/>
          <w:sz w:val="21"/>
          <w:szCs w:val="22"/>
        </w:rPr>
      </w:pPr>
      <w:hyperlink w:anchor="_Toc145010705" w:history="1">
        <w:r w:rsidRPr="005B6AD6">
          <w:rPr>
            <w:rStyle w:val="af5"/>
            <w:noProof/>
          </w:rPr>
          <w:t>4.3</w:t>
        </w:r>
        <w:r w:rsidRPr="005B6AD6">
          <w:rPr>
            <w:rStyle w:val="af5"/>
            <w:rFonts w:hint="eastAsia"/>
            <w:noProof/>
          </w:rPr>
          <w:t>下部结构主要构件外观检查内容</w:t>
        </w:r>
        <w:r>
          <w:rPr>
            <w:noProof/>
            <w:webHidden/>
          </w:rPr>
          <w:tab/>
        </w:r>
        <w:r>
          <w:rPr>
            <w:noProof/>
            <w:webHidden/>
          </w:rPr>
          <w:fldChar w:fldCharType="begin"/>
        </w:r>
        <w:r>
          <w:rPr>
            <w:noProof/>
            <w:webHidden/>
          </w:rPr>
          <w:instrText xml:space="preserve"> PAGEREF _Toc145010705 \h </w:instrText>
        </w:r>
        <w:r>
          <w:rPr>
            <w:noProof/>
            <w:webHidden/>
          </w:rPr>
        </w:r>
        <w:r>
          <w:rPr>
            <w:noProof/>
            <w:webHidden/>
          </w:rPr>
          <w:fldChar w:fldCharType="separate"/>
        </w:r>
        <w:r>
          <w:rPr>
            <w:noProof/>
            <w:webHidden/>
          </w:rPr>
          <w:t>8</w:t>
        </w:r>
        <w:r>
          <w:rPr>
            <w:noProof/>
            <w:webHidden/>
          </w:rPr>
          <w:fldChar w:fldCharType="end"/>
        </w:r>
      </w:hyperlink>
    </w:p>
    <w:p w14:paraId="0ADE4728" w14:textId="77777777" w:rsidR="00450DB6" w:rsidRDefault="00450DB6">
      <w:pPr>
        <w:pStyle w:val="24"/>
        <w:rPr>
          <w:rFonts w:asciiTheme="minorHAnsi" w:eastAsiaTheme="minorEastAsia" w:hAnsiTheme="minorHAnsi" w:cstheme="minorBidi"/>
          <w:noProof/>
          <w:sz w:val="21"/>
          <w:szCs w:val="22"/>
        </w:rPr>
      </w:pPr>
      <w:hyperlink w:anchor="_Toc145010706" w:history="1">
        <w:r w:rsidRPr="005B6AD6">
          <w:rPr>
            <w:rStyle w:val="af5"/>
            <w:noProof/>
          </w:rPr>
          <w:t>4.4</w:t>
        </w:r>
        <w:r w:rsidRPr="005B6AD6">
          <w:rPr>
            <w:rStyle w:val="af5"/>
            <w:rFonts w:hint="eastAsia"/>
            <w:noProof/>
          </w:rPr>
          <w:t>桥面系外观检查内容</w:t>
        </w:r>
        <w:r>
          <w:rPr>
            <w:noProof/>
            <w:webHidden/>
          </w:rPr>
          <w:tab/>
        </w:r>
        <w:r>
          <w:rPr>
            <w:noProof/>
            <w:webHidden/>
          </w:rPr>
          <w:fldChar w:fldCharType="begin"/>
        </w:r>
        <w:r>
          <w:rPr>
            <w:noProof/>
            <w:webHidden/>
          </w:rPr>
          <w:instrText xml:space="preserve"> PAGEREF _Toc145010706 \h </w:instrText>
        </w:r>
        <w:r>
          <w:rPr>
            <w:noProof/>
            <w:webHidden/>
          </w:rPr>
        </w:r>
        <w:r>
          <w:rPr>
            <w:noProof/>
            <w:webHidden/>
          </w:rPr>
          <w:fldChar w:fldCharType="separate"/>
        </w:r>
        <w:r>
          <w:rPr>
            <w:noProof/>
            <w:webHidden/>
          </w:rPr>
          <w:t>8</w:t>
        </w:r>
        <w:r>
          <w:rPr>
            <w:noProof/>
            <w:webHidden/>
          </w:rPr>
          <w:fldChar w:fldCharType="end"/>
        </w:r>
      </w:hyperlink>
    </w:p>
    <w:p w14:paraId="0C5C70A6"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707" w:history="1">
        <w:r w:rsidRPr="005B6AD6">
          <w:rPr>
            <w:rStyle w:val="af5"/>
            <w:noProof/>
          </w:rPr>
          <w:t>5.</w:t>
        </w:r>
        <w:r w:rsidRPr="005B6AD6">
          <w:rPr>
            <w:rStyle w:val="af5"/>
            <w:rFonts w:hAnsi="宋体" w:hint="eastAsia"/>
            <w:noProof/>
          </w:rPr>
          <w:t>构件编号规则及评定单元划分</w:t>
        </w:r>
        <w:r>
          <w:rPr>
            <w:noProof/>
            <w:webHidden/>
          </w:rPr>
          <w:tab/>
        </w:r>
        <w:r>
          <w:rPr>
            <w:noProof/>
            <w:webHidden/>
          </w:rPr>
          <w:fldChar w:fldCharType="begin"/>
        </w:r>
        <w:r>
          <w:rPr>
            <w:noProof/>
            <w:webHidden/>
          </w:rPr>
          <w:instrText xml:space="preserve"> PAGEREF _Toc145010707 \h </w:instrText>
        </w:r>
        <w:r>
          <w:rPr>
            <w:noProof/>
            <w:webHidden/>
          </w:rPr>
        </w:r>
        <w:r>
          <w:rPr>
            <w:noProof/>
            <w:webHidden/>
          </w:rPr>
          <w:fldChar w:fldCharType="separate"/>
        </w:r>
        <w:r>
          <w:rPr>
            <w:noProof/>
            <w:webHidden/>
          </w:rPr>
          <w:t>9</w:t>
        </w:r>
        <w:r>
          <w:rPr>
            <w:noProof/>
            <w:webHidden/>
          </w:rPr>
          <w:fldChar w:fldCharType="end"/>
        </w:r>
      </w:hyperlink>
    </w:p>
    <w:p w14:paraId="515A3CBD" w14:textId="77777777" w:rsidR="00450DB6" w:rsidRDefault="00450DB6">
      <w:pPr>
        <w:pStyle w:val="24"/>
        <w:rPr>
          <w:rFonts w:asciiTheme="minorHAnsi" w:eastAsiaTheme="minorEastAsia" w:hAnsiTheme="minorHAnsi" w:cstheme="minorBidi"/>
          <w:noProof/>
          <w:sz w:val="21"/>
          <w:szCs w:val="22"/>
        </w:rPr>
      </w:pPr>
      <w:hyperlink w:anchor="_Toc145010708" w:history="1">
        <w:r w:rsidRPr="005B6AD6">
          <w:rPr>
            <w:rStyle w:val="af5"/>
            <w:noProof/>
          </w:rPr>
          <w:t>5.1</w:t>
        </w:r>
        <w:r w:rsidRPr="005B6AD6">
          <w:rPr>
            <w:rStyle w:val="af5"/>
            <w:rFonts w:hint="eastAsia"/>
            <w:noProof/>
          </w:rPr>
          <w:t>构件编号规则</w:t>
        </w:r>
        <w:r>
          <w:rPr>
            <w:noProof/>
            <w:webHidden/>
          </w:rPr>
          <w:tab/>
        </w:r>
        <w:r>
          <w:rPr>
            <w:noProof/>
            <w:webHidden/>
          </w:rPr>
          <w:fldChar w:fldCharType="begin"/>
        </w:r>
        <w:r>
          <w:rPr>
            <w:noProof/>
            <w:webHidden/>
          </w:rPr>
          <w:instrText xml:space="preserve"> PAGEREF _Toc145010708 \h </w:instrText>
        </w:r>
        <w:r>
          <w:rPr>
            <w:noProof/>
            <w:webHidden/>
          </w:rPr>
        </w:r>
        <w:r>
          <w:rPr>
            <w:noProof/>
            <w:webHidden/>
          </w:rPr>
          <w:fldChar w:fldCharType="separate"/>
        </w:r>
        <w:r>
          <w:rPr>
            <w:noProof/>
            <w:webHidden/>
          </w:rPr>
          <w:t>9</w:t>
        </w:r>
        <w:r>
          <w:rPr>
            <w:noProof/>
            <w:webHidden/>
          </w:rPr>
          <w:fldChar w:fldCharType="end"/>
        </w:r>
      </w:hyperlink>
    </w:p>
    <w:p w14:paraId="0DD8ED7D" w14:textId="77777777" w:rsidR="00450DB6" w:rsidRDefault="00450DB6">
      <w:pPr>
        <w:pStyle w:val="24"/>
        <w:rPr>
          <w:rFonts w:asciiTheme="minorHAnsi" w:eastAsiaTheme="minorEastAsia" w:hAnsiTheme="minorHAnsi" w:cstheme="minorBidi"/>
          <w:noProof/>
          <w:sz w:val="21"/>
          <w:szCs w:val="22"/>
        </w:rPr>
      </w:pPr>
      <w:hyperlink w:anchor="_Toc145010709" w:history="1">
        <w:r w:rsidRPr="005B6AD6">
          <w:rPr>
            <w:rStyle w:val="af5"/>
            <w:noProof/>
          </w:rPr>
          <w:t>5.2</w:t>
        </w:r>
        <w:r w:rsidRPr="005B6AD6">
          <w:rPr>
            <w:rStyle w:val="af5"/>
            <w:rFonts w:hint="eastAsia"/>
            <w:noProof/>
          </w:rPr>
          <w:t>缺陷表示方法</w:t>
        </w:r>
        <w:r>
          <w:rPr>
            <w:noProof/>
            <w:webHidden/>
          </w:rPr>
          <w:tab/>
        </w:r>
        <w:r>
          <w:rPr>
            <w:noProof/>
            <w:webHidden/>
          </w:rPr>
          <w:fldChar w:fldCharType="begin"/>
        </w:r>
        <w:r>
          <w:rPr>
            <w:noProof/>
            <w:webHidden/>
          </w:rPr>
          <w:instrText xml:space="preserve"> PAGEREF _Toc145010709 \h </w:instrText>
        </w:r>
        <w:r>
          <w:rPr>
            <w:noProof/>
            <w:webHidden/>
          </w:rPr>
        </w:r>
        <w:r>
          <w:rPr>
            <w:noProof/>
            <w:webHidden/>
          </w:rPr>
          <w:fldChar w:fldCharType="separate"/>
        </w:r>
        <w:r>
          <w:rPr>
            <w:noProof/>
            <w:webHidden/>
          </w:rPr>
          <w:t>10</w:t>
        </w:r>
        <w:r>
          <w:rPr>
            <w:noProof/>
            <w:webHidden/>
          </w:rPr>
          <w:fldChar w:fldCharType="end"/>
        </w:r>
      </w:hyperlink>
    </w:p>
    <w:p w14:paraId="561B8B2F" w14:textId="77777777" w:rsidR="00450DB6" w:rsidRDefault="00450DB6">
      <w:pPr>
        <w:pStyle w:val="24"/>
        <w:rPr>
          <w:rFonts w:asciiTheme="minorHAnsi" w:eastAsiaTheme="minorEastAsia" w:hAnsiTheme="minorHAnsi" w:cstheme="minorBidi"/>
          <w:noProof/>
          <w:sz w:val="21"/>
          <w:szCs w:val="22"/>
        </w:rPr>
      </w:pPr>
      <w:hyperlink w:anchor="_Toc145010710" w:history="1">
        <w:r w:rsidRPr="005B6AD6">
          <w:rPr>
            <w:rStyle w:val="af5"/>
            <w:noProof/>
          </w:rPr>
          <w:t>5.3</w:t>
        </w:r>
        <w:r w:rsidRPr="005B6AD6">
          <w:rPr>
            <w:rStyle w:val="af5"/>
            <w:rFonts w:hint="eastAsia"/>
            <w:noProof/>
          </w:rPr>
          <w:t>评定单元划分</w:t>
        </w:r>
        <w:r>
          <w:rPr>
            <w:noProof/>
            <w:webHidden/>
          </w:rPr>
          <w:tab/>
        </w:r>
        <w:r>
          <w:rPr>
            <w:noProof/>
            <w:webHidden/>
          </w:rPr>
          <w:fldChar w:fldCharType="begin"/>
        </w:r>
        <w:r>
          <w:rPr>
            <w:noProof/>
            <w:webHidden/>
          </w:rPr>
          <w:instrText xml:space="preserve"> PAGEREF _Toc145010710 \h </w:instrText>
        </w:r>
        <w:r>
          <w:rPr>
            <w:noProof/>
            <w:webHidden/>
          </w:rPr>
        </w:r>
        <w:r>
          <w:rPr>
            <w:noProof/>
            <w:webHidden/>
          </w:rPr>
          <w:fldChar w:fldCharType="separate"/>
        </w:r>
        <w:r>
          <w:rPr>
            <w:noProof/>
            <w:webHidden/>
          </w:rPr>
          <w:t>11</w:t>
        </w:r>
        <w:r>
          <w:rPr>
            <w:noProof/>
            <w:webHidden/>
          </w:rPr>
          <w:fldChar w:fldCharType="end"/>
        </w:r>
      </w:hyperlink>
    </w:p>
    <w:p w14:paraId="79B75B71" w14:textId="77777777" w:rsidR="00450DB6" w:rsidRDefault="00450DB6">
      <w:pPr>
        <w:pStyle w:val="24"/>
        <w:rPr>
          <w:rFonts w:asciiTheme="minorHAnsi" w:eastAsiaTheme="minorEastAsia" w:hAnsiTheme="minorHAnsi" w:cstheme="minorBidi"/>
          <w:noProof/>
          <w:sz w:val="21"/>
          <w:szCs w:val="22"/>
        </w:rPr>
      </w:pPr>
      <w:hyperlink w:anchor="_Toc145010711" w:history="1">
        <w:r w:rsidRPr="005B6AD6">
          <w:rPr>
            <w:rStyle w:val="af5"/>
            <w:noProof/>
          </w:rPr>
          <w:t>5.4</w:t>
        </w:r>
        <w:r w:rsidRPr="005B6AD6">
          <w:rPr>
            <w:rStyle w:val="af5"/>
            <w:rFonts w:hint="eastAsia"/>
            <w:noProof/>
          </w:rPr>
          <w:t>部件类别及构件数量统计</w:t>
        </w:r>
        <w:r>
          <w:rPr>
            <w:noProof/>
            <w:webHidden/>
          </w:rPr>
          <w:tab/>
        </w:r>
        <w:r>
          <w:rPr>
            <w:noProof/>
            <w:webHidden/>
          </w:rPr>
          <w:fldChar w:fldCharType="begin"/>
        </w:r>
        <w:r>
          <w:rPr>
            <w:noProof/>
            <w:webHidden/>
          </w:rPr>
          <w:instrText xml:space="preserve"> PAGEREF _Toc145010711 \h </w:instrText>
        </w:r>
        <w:r>
          <w:rPr>
            <w:noProof/>
            <w:webHidden/>
          </w:rPr>
        </w:r>
        <w:r>
          <w:rPr>
            <w:noProof/>
            <w:webHidden/>
          </w:rPr>
          <w:fldChar w:fldCharType="separate"/>
        </w:r>
        <w:r>
          <w:rPr>
            <w:noProof/>
            <w:webHidden/>
          </w:rPr>
          <w:t>11</w:t>
        </w:r>
        <w:r>
          <w:rPr>
            <w:noProof/>
            <w:webHidden/>
          </w:rPr>
          <w:fldChar w:fldCharType="end"/>
        </w:r>
      </w:hyperlink>
    </w:p>
    <w:p w14:paraId="0A3C084C"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712" w:history="1">
        <w:r w:rsidRPr="005B6AD6">
          <w:rPr>
            <w:rStyle w:val="af5"/>
            <w:noProof/>
          </w:rPr>
          <w:t>6.</w:t>
        </w:r>
        <w:r w:rsidRPr="005B6AD6">
          <w:rPr>
            <w:rStyle w:val="af5"/>
            <w:rFonts w:hint="eastAsia"/>
            <w:noProof/>
          </w:rPr>
          <w:t>外观检查结果</w:t>
        </w:r>
        <w:r>
          <w:rPr>
            <w:noProof/>
            <w:webHidden/>
          </w:rPr>
          <w:tab/>
        </w:r>
        <w:r>
          <w:rPr>
            <w:noProof/>
            <w:webHidden/>
          </w:rPr>
          <w:fldChar w:fldCharType="begin"/>
        </w:r>
        <w:r>
          <w:rPr>
            <w:noProof/>
            <w:webHidden/>
          </w:rPr>
          <w:instrText xml:space="preserve"> PAGEREF _Toc145010712 \h </w:instrText>
        </w:r>
        <w:r>
          <w:rPr>
            <w:noProof/>
            <w:webHidden/>
          </w:rPr>
        </w:r>
        <w:r>
          <w:rPr>
            <w:noProof/>
            <w:webHidden/>
          </w:rPr>
          <w:fldChar w:fldCharType="separate"/>
        </w:r>
        <w:r>
          <w:rPr>
            <w:noProof/>
            <w:webHidden/>
          </w:rPr>
          <w:t>12</w:t>
        </w:r>
        <w:r>
          <w:rPr>
            <w:noProof/>
            <w:webHidden/>
          </w:rPr>
          <w:fldChar w:fldCharType="end"/>
        </w:r>
      </w:hyperlink>
    </w:p>
    <w:p w14:paraId="3C170408" w14:textId="77777777" w:rsidR="00450DB6" w:rsidRDefault="00450DB6">
      <w:pPr>
        <w:pStyle w:val="24"/>
        <w:rPr>
          <w:rFonts w:asciiTheme="minorHAnsi" w:eastAsiaTheme="minorEastAsia" w:hAnsiTheme="minorHAnsi" w:cstheme="minorBidi"/>
          <w:noProof/>
          <w:sz w:val="21"/>
          <w:szCs w:val="22"/>
        </w:rPr>
      </w:pPr>
      <w:hyperlink w:anchor="_Toc145010713" w:history="1">
        <w:r w:rsidRPr="005B6AD6">
          <w:rPr>
            <w:rStyle w:val="af5"/>
            <w:noProof/>
          </w:rPr>
          <w:t>6.1</w:t>
        </w:r>
        <w:r w:rsidRPr="005B6AD6">
          <w:rPr>
            <w:rStyle w:val="af5"/>
            <w:rFonts w:hint="eastAsia"/>
            <w:noProof/>
          </w:rPr>
          <w:t>上部结构检查结果</w:t>
        </w:r>
        <w:r>
          <w:rPr>
            <w:noProof/>
            <w:webHidden/>
          </w:rPr>
          <w:tab/>
        </w:r>
        <w:r>
          <w:rPr>
            <w:noProof/>
            <w:webHidden/>
          </w:rPr>
          <w:fldChar w:fldCharType="begin"/>
        </w:r>
        <w:r>
          <w:rPr>
            <w:noProof/>
            <w:webHidden/>
          </w:rPr>
          <w:instrText xml:space="preserve"> PAGEREF _Toc145010713 \h </w:instrText>
        </w:r>
        <w:r>
          <w:rPr>
            <w:noProof/>
            <w:webHidden/>
          </w:rPr>
        </w:r>
        <w:r>
          <w:rPr>
            <w:noProof/>
            <w:webHidden/>
          </w:rPr>
          <w:fldChar w:fldCharType="separate"/>
        </w:r>
        <w:r>
          <w:rPr>
            <w:noProof/>
            <w:webHidden/>
          </w:rPr>
          <w:t>12</w:t>
        </w:r>
        <w:r>
          <w:rPr>
            <w:noProof/>
            <w:webHidden/>
          </w:rPr>
          <w:fldChar w:fldCharType="end"/>
        </w:r>
      </w:hyperlink>
    </w:p>
    <w:p w14:paraId="5A027821" w14:textId="77777777" w:rsidR="00450DB6" w:rsidRDefault="00450DB6">
      <w:pPr>
        <w:pStyle w:val="24"/>
        <w:rPr>
          <w:rFonts w:asciiTheme="minorHAnsi" w:eastAsiaTheme="minorEastAsia" w:hAnsiTheme="minorHAnsi" w:cstheme="minorBidi"/>
          <w:noProof/>
          <w:sz w:val="21"/>
          <w:szCs w:val="22"/>
        </w:rPr>
      </w:pPr>
      <w:hyperlink w:anchor="_Toc145010714" w:history="1">
        <w:r w:rsidRPr="005B6AD6">
          <w:rPr>
            <w:rStyle w:val="af5"/>
            <w:noProof/>
          </w:rPr>
          <w:t>6.2</w:t>
        </w:r>
        <w:r w:rsidRPr="005B6AD6">
          <w:rPr>
            <w:rStyle w:val="af5"/>
            <w:rFonts w:hint="eastAsia"/>
            <w:noProof/>
          </w:rPr>
          <w:t>下部结构检查结果</w:t>
        </w:r>
        <w:r>
          <w:rPr>
            <w:noProof/>
            <w:webHidden/>
          </w:rPr>
          <w:tab/>
        </w:r>
        <w:r>
          <w:rPr>
            <w:noProof/>
            <w:webHidden/>
          </w:rPr>
          <w:fldChar w:fldCharType="begin"/>
        </w:r>
        <w:r>
          <w:rPr>
            <w:noProof/>
            <w:webHidden/>
          </w:rPr>
          <w:instrText xml:space="preserve"> PAGEREF _Toc145010714 \h </w:instrText>
        </w:r>
        <w:r>
          <w:rPr>
            <w:noProof/>
            <w:webHidden/>
          </w:rPr>
        </w:r>
        <w:r>
          <w:rPr>
            <w:noProof/>
            <w:webHidden/>
          </w:rPr>
          <w:fldChar w:fldCharType="separate"/>
        </w:r>
        <w:r>
          <w:rPr>
            <w:noProof/>
            <w:webHidden/>
          </w:rPr>
          <w:t>12</w:t>
        </w:r>
        <w:r>
          <w:rPr>
            <w:noProof/>
            <w:webHidden/>
          </w:rPr>
          <w:fldChar w:fldCharType="end"/>
        </w:r>
      </w:hyperlink>
    </w:p>
    <w:p w14:paraId="2BC75FEF" w14:textId="77777777" w:rsidR="00450DB6" w:rsidRDefault="00450DB6">
      <w:pPr>
        <w:pStyle w:val="24"/>
        <w:rPr>
          <w:rFonts w:asciiTheme="minorHAnsi" w:eastAsiaTheme="minorEastAsia" w:hAnsiTheme="minorHAnsi" w:cstheme="minorBidi"/>
          <w:noProof/>
          <w:sz w:val="21"/>
          <w:szCs w:val="22"/>
        </w:rPr>
      </w:pPr>
      <w:hyperlink w:anchor="_Toc145010715" w:history="1">
        <w:r w:rsidRPr="005B6AD6">
          <w:rPr>
            <w:rStyle w:val="af5"/>
            <w:noProof/>
          </w:rPr>
          <w:t>6.3</w:t>
        </w:r>
        <w:r w:rsidRPr="005B6AD6">
          <w:rPr>
            <w:rStyle w:val="af5"/>
            <w:rFonts w:hint="eastAsia"/>
            <w:noProof/>
          </w:rPr>
          <w:t>桥面系检查结果</w:t>
        </w:r>
        <w:r>
          <w:rPr>
            <w:noProof/>
            <w:webHidden/>
          </w:rPr>
          <w:tab/>
        </w:r>
        <w:r>
          <w:rPr>
            <w:noProof/>
            <w:webHidden/>
          </w:rPr>
          <w:fldChar w:fldCharType="begin"/>
        </w:r>
        <w:r>
          <w:rPr>
            <w:noProof/>
            <w:webHidden/>
          </w:rPr>
          <w:instrText xml:space="preserve"> PAGEREF _Toc145010715 \h </w:instrText>
        </w:r>
        <w:r>
          <w:rPr>
            <w:noProof/>
            <w:webHidden/>
          </w:rPr>
        </w:r>
        <w:r>
          <w:rPr>
            <w:noProof/>
            <w:webHidden/>
          </w:rPr>
          <w:fldChar w:fldCharType="separate"/>
        </w:r>
        <w:r>
          <w:rPr>
            <w:noProof/>
            <w:webHidden/>
          </w:rPr>
          <w:t>12</w:t>
        </w:r>
        <w:r>
          <w:rPr>
            <w:noProof/>
            <w:webHidden/>
          </w:rPr>
          <w:fldChar w:fldCharType="end"/>
        </w:r>
      </w:hyperlink>
    </w:p>
    <w:p w14:paraId="1AB8146A"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716" w:history="1">
        <w:r w:rsidRPr="005B6AD6">
          <w:rPr>
            <w:rStyle w:val="af5"/>
            <w:noProof/>
          </w:rPr>
          <w:t>7.</w:t>
        </w:r>
        <w:r w:rsidRPr="005B6AD6">
          <w:rPr>
            <w:rStyle w:val="af5"/>
            <w:rFonts w:hint="eastAsia"/>
            <w:noProof/>
          </w:rPr>
          <w:t>桥梁技术状况评定</w:t>
        </w:r>
        <w:r>
          <w:rPr>
            <w:noProof/>
            <w:webHidden/>
          </w:rPr>
          <w:tab/>
        </w:r>
        <w:r>
          <w:rPr>
            <w:noProof/>
            <w:webHidden/>
          </w:rPr>
          <w:fldChar w:fldCharType="begin"/>
        </w:r>
        <w:r>
          <w:rPr>
            <w:noProof/>
            <w:webHidden/>
          </w:rPr>
          <w:instrText xml:space="preserve"> PAGEREF _Toc145010716 \h </w:instrText>
        </w:r>
        <w:r>
          <w:rPr>
            <w:noProof/>
            <w:webHidden/>
          </w:rPr>
        </w:r>
        <w:r>
          <w:rPr>
            <w:noProof/>
            <w:webHidden/>
          </w:rPr>
          <w:fldChar w:fldCharType="separate"/>
        </w:r>
        <w:r>
          <w:rPr>
            <w:noProof/>
            <w:webHidden/>
          </w:rPr>
          <w:t>12</w:t>
        </w:r>
        <w:r>
          <w:rPr>
            <w:noProof/>
            <w:webHidden/>
          </w:rPr>
          <w:fldChar w:fldCharType="end"/>
        </w:r>
      </w:hyperlink>
    </w:p>
    <w:p w14:paraId="22F3F004" w14:textId="77777777" w:rsidR="00450DB6" w:rsidRDefault="00450DB6">
      <w:pPr>
        <w:pStyle w:val="24"/>
        <w:rPr>
          <w:rFonts w:asciiTheme="minorHAnsi" w:eastAsiaTheme="minorEastAsia" w:hAnsiTheme="minorHAnsi" w:cstheme="minorBidi"/>
          <w:noProof/>
          <w:sz w:val="21"/>
          <w:szCs w:val="22"/>
        </w:rPr>
      </w:pPr>
      <w:hyperlink w:anchor="_Toc145010717" w:history="1">
        <w:r w:rsidRPr="005B6AD6">
          <w:rPr>
            <w:rStyle w:val="af5"/>
            <w:noProof/>
          </w:rPr>
          <w:t>7.1</w:t>
        </w:r>
        <w:r w:rsidRPr="005B6AD6">
          <w:rPr>
            <w:rStyle w:val="af5"/>
            <w:rFonts w:hint="eastAsia"/>
            <w:noProof/>
          </w:rPr>
          <w:t>上部结构技术状况评定</w:t>
        </w:r>
        <w:r>
          <w:rPr>
            <w:noProof/>
            <w:webHidden/>
          </w:rPr>
          <w:tab/>
        </w:r>
        <w:r>
          <w:rPr>
            <w:noProof/>
            <w:webHidden/>
          </w:rPr>
          <w:fldChar w:fldCharType="begin"/>
        </w:r>
        <w:r>
          <w:rPr>
            <w:noProof/>
            <w:webHidden/>
          </w:rPr>
          <w:instrText xml:space="preserve"> PAGEREF _Toc145010717 \h </w:instrText>
        </w:r>
        <w:r>
          <w:rPr>
            <w:noProof/>
            <w:webHidden/>
          </w:rPr>
        </w:r>
        <w:r>
          <w:rPr>
            <w:noProof/>
            <w:webHidden/>
          </w:rPr>
          <w:fldChar w:fldCharType="separate"/>
        </w:r>
        <w:r>
          <w:rPr>
            <w:noProof/>
            <w:webHidden/>
          </w:rPr>
          <w:t>13</w:t>
        </w:r>
        <w:r>
          <w:rPr>
            <w:noProof/>
            <w:webHidden/>
          </w:rPr>
          <w:fldChar w:fldCharType="end"/>
        </w:r>
      </w:hyperlink>
    </w:p>
    <w:p w14:paraId="034B8433" w14:textId="77777777" w:rsidR="00450DB6" w:rsidRDefault="00450DB6">
      <w:pPr>
        <w:pStyle w:val="24"/>
        <w:rPr>
          <w:rFonts w:asciiTheme="minorHAnsi" w:eastAsiaTheme="minorEastAsia" w:hAnsiTheme="minorHAnsi" w:cstheme="minorBidi"/>
          <w:noProof/>
          <w:sz w:val="21"/>
          <w:szCs w:val="22"/>
        </w:rPr>
      </w:pPr>
      <w:hyperlink w:anchor="_Toc145010718" w:history="1">
        <w:r w:rsidRPr="005B6AD6">
          <w:rPr>
            <w:rStyle w:val="af5"/>
            <w:noProof/>
          </w:rPr>
          <w:t>7.2</w:t>
        </w:r>
        <w:r w:rsidRPr="005B6AD6">
          <w:rPr>
            <w:rStyle w:val="af5"/>
            <w:rFonts w:hint="eastAsia"/>
            <w:noProof/>
          </w:rPr>
          <w:t>下部结构技术状况评定</w:t>
        </w:r>
        <w:r>
          <w:rPr>
            <w:noProof/>
            <w:webHidden/>
          </w:rPr>
          <w:tab/>
        </w:r>
        <w:r>
          <w:rPr>
            <w:noProof/>
            <w:webHidden/>
          </w:rPr>
          <w:fldChar w:fldCharType="begin"/>
        </w:r>
        <w:r>
          <w:rPr>
            <w:noProof/>
            <w:webHidden/>
          </w:rPr>
          <w:instrText xml:space="preserve"> PAGEREF _Toc145010718 \h </w:instrText>
        </w:r>
        <w:r>
          <w:rPr>
            <w:noProof/>
            <w:webHidden/>
          </w:rPr>
        </w:r>
        <w:r>
          <w:rPr>
            <w:noProof/>
            <w:webHidden/>
          </w:rPr>
          <w:fldChar w:fldCharType="separate"/>
        </w:r>
        <w:r>
          <w:rPr>
            <w:noProof/>
            <w:webHidden/>
          </w:rPr>
          <w:t>13</w:t>
        </w:r>
        <w:r>
          <w:rPr>
            <w:noProof/>
            <w:webHidden/>
          </w:rPr>
          <w:fldChar w:fldCharType="end"/>
        </w:r>
      </w:hyperlink>
    </w:p>
    <w:p w14:paraId="031B5B98" w14:textId="77777777" w:rsidR="00450DB6" w:rsidRDefault="00450DB6">
      <w:pPr>
        <w:pStyle w:val="24"/>
        <w:rPr>
          <w:rFonts w:asciiTheme="minorHAnsi" w:eastAsiaTheme="minorEastAsia" w:hAnsiTheme="minorHAnsi" w:cstheme="minorBidi"/>
          <w:noProof/>
          <w:sz w:val="21"/>
          <w:szCs w:val="22"/>
        </w:rPr>
      </w:pPr>
      <w:hyperlink w:anchor="_Toc145010719" w:history="1">
        <w:r w:rsidRPr="005B6AD6">
          <w:rPr>
            <w:rStyle w:val="af5"/>
            <w:noProof/>
          </w:rPr>
          <w:t>7.3</w:t>
        </w:r>
        <w:r w:rsidRPr="005B6AD6">
          <w:rPr>
            <w:rStyle w:val="af5"/>
            <w:rFonts w:hint="eastAsia"/>
            <w:noProof/>
          </w:rPr>
          <w:t>桥面系技术状况评定</w:t>
        </w:r>
        <w:r>
          <w:rPr>
            <w:noProof/>
            <w:webHidden/>
          </w:rPr>
          <w:tab/>
        </w:r>
        <w:r>
          <w:rPr>
            <w:noProof/>
            <w:webHidden/>
          </w:rPr>
          <w:fldChar w:fldCharType="begin"/>
        </w:r>
        <w:r>
          <w:rPr>
            <w:noProof/>
            <w:webHidden/>
          </w:rPr>
          <w:instrText xml:space="preserve"> PAGEREF _Toc145010719 \h </w:instrText>
        </w:r>
        <w:r>
          <w:rPr>
            <w:noProof/>
            <w:webHidden/>
          </w:rPr>
        </w:r>
        <w:r>
          <w:rPr>
            <w:noProof/>
            <w:webHidden/>
          </w:rPr>
          <w:fldChar w:fldCharType="separate"/>
        </w:r>
        <w:r>
          <w:rPr>
            <w:noProof/>
            <w:webHidden/>
          </w:rPr>
          <w:t>14</w:t>
        </w:r>
        <w:r>
          <w:rPr>
            <w:noProof/>
            <w:webHidden/>
          </w:rPr>
          <w:fldChar w:fldCharType="end"/>
        </w:r>
      </w:hyperlink>
    </w:p>
    <w:p w14:paraId="4B957923" w14:textId="77777777" w:rsidR="00450DB6" w:rsidRDefault="00450DB6">
      <w:pPr>
        <w:pStyle w:val="24"/>
        <w:rPr>
          <w:rFonts w:asciiTheme="minorHAnsi" w:eastAsiaTheme="minorEastAsia" w:hAnsiTheme="minorHAnsi" w:cstheme="minorBidi"/>
          <w:noProof/>
          <w:sz w:val="21"/>
          <w:szCs w:val="22"/>
        </w:rPr>
      </w:pPr>
      <w:hyperlink w:anchor="_Toc145010720" w:history="1">
        <w:r w:rsidRPr="005B6AD6">
          <w:rPr>
            <w:rStyle w:val="af5"/>
            <w:noProof/>
          </w:rPr>
          <w:t>7.4</w:t>
        </w:r>
        <w:r w:rsidRPr="005B6AD6">
          <w:rPr>
            <w:rStyle w:val="af5"/>
            <w:rFonts w:hint="eastAsia"/>
            <w:noProof/>
          </w:rPr>
          <w:t>桥梁总体技术状况评定</w:t>
        </w:r>
        <w:r>
          <w:rPr>
            <w:noProof/>
            <w:webHidden/>
          </w:rPr>
          <w:tab/>
        </w:r>
        <w:r>
          <w:rPr>
            <w:noProof/>
            <w:webHidden/>
          </w:rPr>
          <w:fldChar w:fldCharType="begin"/>
        </w:r>
        <w:r>
          <w:rPr>
            <w:noProof/>
            <w:webHidden/>
          </w:rPr>
          <w:instrText xml:space="preserve"> PAGEREF _Toc145010720 \h </w:instrText>
        </w:r>
        <w:r>
          <w:rPr>
            <w:noProof/>
            <w:webHidden/>
          </w:rPr>
        </w:r>
        <w:r>
          <w:rPr>
            <w:noProof/>
            <w:webHidden/>
          </w:rPr>
          <w:fldChar w:fldCharType="separate"/>
        </w:r>
        <w:r>
          <w:rPr>
            <w:noProof/>
            <w:webHidden/>
          </w:rPr>
          <w:t>14</w:t>
        </w:r>
        <w:r>
          <w:rPr>
            <w:noProof/>
            <w:webHidden/>
          </w:rPr>
          <w:fldChar w:fldCharType="end"/>
        </w:r>
      </w:hyperlink>
    </w:p>
    <w:p w14:paraId="405516EA"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721" w:history="1">
        <w:r w:rsidRPr="005B6AD6">
          <w:rPr>
            <w:rStyle w:val="af5"/>
            <w:noProof/>
          </w:rPr>
          <w:t>8.</w:t>
        </w:r>
        <w:r w:rsidRPr="005B6AD6">
          <w:rPr>
            <w:rStyle w:val="af5"/>
            <w:rFonts w:hint="eastAsia"/>
            <w:noProof/>
          </w:rPr>
          <w:t>病害数量统计</w:t>
        </w:r>
        <w:r>
          <w:rPr>
            <w:noProof/>
            <w:webHidden/>
          </w:rPr>
          <w:tab/>
        </w:r>
        <w:r>
          <w:rPr>
            <w:noProof/>
            <w:webHidden/>
          </w:rPr>
          <w:fldChar w:fldCharType="begin"/>
        </w:r>
        <w:r>
          <w:rPr>
            <w:noProof/>
            <w:webHidden/>
          </w:rPr>
          <w:instrText xml:space="preserve"> PAGEREF _Toc145010721 \h </w:instrText>
        </w:r>
        <w:r>
          <w:rPr>
            <w:noProof/>
            <w:webHidden/>
          </w:rPr>
        </w:r>
        <w:r>
          <w:rPr>
            <w:noProof/>
            <w:webHidden/>
          </w:rPr>
          <w:fldChar w:fldCharType="separate"/>
        </w:r>
        <w:r>
          <w:rPr>
            <w:noProof/>
            <w:webHidden/>
          </w:rPr>
          <w:t>14</w:t>
        </w:r>
        <w:r>
          <w:rPr>
            <w:noProof/>
            <w:webHidden/>
          </w:rPr>
          <w:fldChar w:fldCharType="end"/>
        </w:r>
      </w:hyperlink>
    </w:p>
    <w:p w14:paraId="1B5CF417"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722" w:history="1">
        <w:r w:rsidRPr="005B6AD6">
          <w:rPr>
            <w:rStyle w:val="af5"/>
            <w:noProof/>
          </w:rPr>
          <w:t>9.</w:t>
        </w:r>
        <w:r w:rsidRPr="005B6AD6">
          <w:rPr>
            <w:rStyle w:val="af5"/>
            <w:rFonts w:hAnsi="宋体" w:hint="eastAsia"/>
            <w:noProof/>
          </w:rPr>
          <w:t>主要病害原因分析</w:t>
        </w:r>
        <w:r>
          <w:rPr>
            <w:noProof/>
            <w:webHidden/>
          </w:rPr>
          <w:tab/>
        </w:r>
        <w:r>
          <w:rPr>
            <w:noProof/>
            <w:webHidden/>
          </w:rPr>
          <w:fldChar w:fldCharType="begin"/>
        </w:r>
        <w:r>
          <w:rPr>
            <w:noProof/>
            <w:webHidden/>
          </w:rPr>
          <w:instrText xml:space="preserve"> PAGEREF _Toc145010722 \h </w:instrText>
        </w:r>
        <w:r>
          <w:rPr>
            <w:noProof/>
            <w:webHidden/>
          </w:rPr>
        </w:r>
        <w:r>
          <w:rPr>
            <w:noProof/>
            <w:webHidden/>
          </w:rPr>
          <w:fldChar w:fldCharType="separate"/>
        </w:r>
        <w:r>
          <w:rPr>
            <w:noProof/>
            <w:webHidden/>
          </w:rPr>
          <w:t>14</w:t>
        </w:r>
        <w:r>
          <w:rPr>
            <w:noProof/>
            <w:webHidden/>
          </w:rPr>
          <w:fldChar w:fldCharType="end"/>
        </w:r>
      </w:hyperlink>
    </w:p>
    <w:p w14:paraId="580CCB1B"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723" w:history="1">
        <w:r w:rsidRPr="005B6AD6">
          <w:rPr>
            <w:rStyle w:val="af5"/>
            <w:noProof/>
          </w:rPr>
          <w:t>10.</w:t>
        </w:r>
        <w:r w:rsidRPr="005B6AD6">
          <w:rPr>
            <w:rStyle w:val="af5"/>
            <w:rFonts w:hint="eastAsia"/>
            <w:noProof/>
          </w:rPr>
          <w:t>重点关注的部件或构件</w:t>
        </w:r>
        <w:r>
          <w:rPr>
            <w:noProof/>
            <w:webHidden/>
          </w:rPr>
          <w:tab/>
        </w:r>
        <w:r>
          <w:rPr>
            <w:noProof/>
            <w:webHidden/>
          </w:rPr>
          <w:fldChar w:fldCharType="begin"/>
        </w:r>
        <w:r>
          <w:rPr>
            <w:noProof/>
            <w:webHidden/>
          </w:rPr>
          <w:instrText xml:space="preserve"> PAGEREF _Toc145010723 \h </w:instrText>
        </w:r>
        <w:r>
          <w:rPr>
            <w:noProof/>
            <w:webHidden/>
          </w:rPr>
        </w:r>
        <w:r>
          <w:rPr>
            <w:noProof/>
            <w:webHidden/>
          </w:rPr>
          <w:fldChar w:fldCharType="separate"/>
        </w:r>
        <w:r>
          <w:rPr>
            <w:noProof/>
            <w:webHidden/>
          </w:rPr>
          <w:t>15</w:t>
        </w:r>
        <w:r>
          <w:rPr>
            <w:noProof/>
            <w:webHidden/>
          </w:rPr>
          <w:fldChar w:fldCharType="end"/>
        </w:r>
      </w:hyperlink>
    </w:p>
    <w:p w14:paraId="7DD89FD9"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724" w:history="1">
        <w:r w:rsidRPr="005B6AD6">
          <w:rPr>
            <w:rStyle w:val="af5"/>
            <w:noProof/>
          </w:rPr>
          <w:t>11.</w:t>
        </w:r>
        <w:r w:rsidRPr="005B6AD6">
          <w:rPr>
            <w:rStyle w:val="af5"/>
            <w:rFonts w:hint="eastAsia"/>
            <w:noProof/>
          </w:rPr>
          <w:t>检测结论、建议</w:t>
        </w:r>
        <w:r>
          <w:rPr>
            <w:noProof/>
            <w:webHidden/>
          </w:rPr>
          <w:tab/>
        </w:r>
        <w:r>
          <w:rPr>
            <w:noProof/>
            <w:webHidden/>
          </w:rPr>
          <w:fldChar w:fldCharType="begin"/>
        </w:r>
        <w:r>
          <w:rPr>
            <w:noProof/>
            <w:webHidden/>
          </w:rPr>
          <w:instrText xml:space="preserve"> PAGEREF _Toc145010724 \h </w:instrText>
        </w:r>
        <w:r>
          <w:rPr>
            <w:noProof/>
            <w:webHidden/>
          </w:rPr>
        </w:r>
        <w:r>
          <w:rPr>
            <w:noProof/>
            <w:webHidden/>
          </w:rPr>
          <w:fldChar w:fldCharType="separate"/>
        </w:r>
        <w:r>
          <w:rPr>
            <w:noProof/>
            <w:webHidden/>
          </w:rPr>
          <w:t>15</w:t>
        </w:r>
        <w:r>
          <w:rPr>
            <w:noProof/>
            <w:webHidden/>
          </w:rPr>
          <w:fldChar w:fldCharType="end"/>
        </w:r>
      </w:hyperlink>
    </w:p>
    <w:p w14:paraId="7A794E40" w14:textId="77777777" w:rsidR="00450DB6" w:rsidRDefault="00450DB6">
      <w:pPr>
        <w:pStyle w:val="24"/>
        <w:rPr>
          <w:rFonts w:asciiTheme="minorHAnsi" w:eastAsiaTheme="minorEastAsia" w:hAnsiTheme="minorHAnsi" w:cstheme="minorBidi"/>
          <w:noProof/>
          <w:sz w:val="21"/>
          <w:szCs w:val="22"/>
        </w:rPr>
      </w:pPr>
      <w:hyperlink w:anchor="_Toc145010725" w:history="1">
        <w:r w:rsidRPr="005B6AD6">
          <w:rPr>
            <w:rStyle w:val="af5"/>
            <w:noProof/>
          </w:rPr>
          <w:t>11.1</w:t>
        </w:r>
        <w:r w:rsidRPr="005B6AD6">
          <w:rPr>
            <w:rStyle w:val="af5"/>
            <w:rFonts w:hint="eastAsia"/>
            <w:noProof/>
          </w:rPr>
          <w:t>检测结论</w:t>
        </w:r>
        <w:r>
          <w:rPr>
            <w:noProof/>
            <w:webHidden/>
          </w:rPr>
          <w:tab/>
        </w:r>
        <w:r>
          <w:rPr>
            <w:noProof/>
            <w:webHidden/>
          </w:rPr>
          <w:fldChar w:fldCharType="begin"/>
        </w:r>
        <w:r>
          <w:rPr>
            <w:noProof/>
            <w:webHidden/>
          </w:rPr>
          <w:instrText xml:space="preserve"> PAGEREF _Toc145010725 \h </w:instrText>
        </w:r>
        <w:r>
          <w:rPr>
            <w:noProof/>
            <w:webHidden/>
          </w:rPr>
        </w:r>
        <w:r>
          <w:rPr>
            <w:noProof/>
            <w:webHidden/>
          </w:rPr>
          <w:fldChar w:fldCharType="separate"/>
        </w:r>
        <w:r>
          <w:rPr>
            <w:noProof/>
            <w:webHidden/>
          </w:rPr>
          <w:t>15</w:t>
        </w:r>
        <w:r>
          <w:rPr>
            <w:noProof/>
            <w:webHidden/>
          </w:rPr>
          <w:fldChar w:fldCharType="end"/>
        </w:r>
      </w:hyperlink>
    </w:p>
    <w:p w14:paraId="1ABBE836" w14:textId="77777777" w:rsidR="00450DB6" w:rsidRDefault="00450DB6">
      <w:pPr>
        <w:pStyle w:val="24"/>
        <w:rPr>
          <w:rFonts w:asciiTheme="minorHAnsi" w:eastAsiaTheme="minorEastAsia" w:hAnsiTheme="minorHAnsi" w:cstheme="minorBidi"/>
          <w:noProof/>
          <w:sz w:val="21"/>
          <w:szCs w:val="22"/>
        </w:rPr>
      </w:pPr>
      <w:hyperlink w:anchor="_Toc145010726" w:history="1">
        <w:r w:rsidRPr="005B6AD6">
          <w:rPr>
            <w:rStyle w:val="af5"/>
            <w:noProof/>
          </w:rPr>
          <w:t>11.2</w:t>
        </w:r>
        <w:r w:rsidRPr="005B6AD6">
          <w:rPr>
            <w:rStyle w:val="af5"/>
            <w:rFonts w:hint="eastAsia"/>
            <w:noProof/>
          </w:rPr>
          <w:t>技术建议</w:t>
        </w:r>
        <w:r>
          <w:rPr>
            <w:noProof/>
            <w:webHidden/>
          </w:rPr>
          <w:tab/>
        </w:r>
        <w:r>
          <w:rPr>
            <w:noProof/>
            <w:webHidden/>
          </w:rPr>
          <w:fldChar w:fldCharType="begin"/>
        </w:r>
        <w:r>
          <w:rPr>
            <w:noProof/>
            <w:webHidden/>
          </w:rPr>
          <w:instrText xml:space="preserve"> PAGEREF _Toc145010726 \h </w:instrText>
        </w:r>
        <w:r>
          <w:rPr>
            <w:noProof/>
            <w:webHidden/>
          </w:rPr>
        </w:r>
        <w:r>
          <w:rPr>
            <w:noProof/>
            <w:webHidden/>
          </w:rPr>
          <w:fldChar w:fldCharType="separate"/>
        </w:r>
        <w:r>
          <w:rPr>
            <w:noProof/>
            <w:webHidden/>
          </w:rPr>
          <w:t>15</w:t>
        </w:r>
        <w:r>
          <w:rPr>
            <w:noProof/>
            <w:webHidden/>
          </w:rPr>
          <w:fldChar w:fldCharType="end"/>
        </w:r>
      </w:hyperlink>
    </w:p>
    <w:p w14:paraId="35C815F1"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727" w:history="1">
        <w:r w:rsidRPr="005B6AD6">
          <w:rPr>
            <w:rStyle w:val="af5"/>
            <w:rFonts w:cs="Calibri" w:hint="eastAsia"/>
            <w:noProof/>
          </w:rPr>
          <w:t>附录</w:t>
        </w:r>
        <w:r w:rsidRPr="005B6AD6">
          <w:rPr>
            <w:rStyle w:val="af5"/>
            <w:rFonts w:cs="Calibri"/>
            <w:noProof/>
          </w:rPr>
          <w:t xml:space="preserve">A </w:t>
        </w:r>
        <w:r w:rsidRPr="005B6AD6">
          <w:rPr>
            <w:rStyle w:val="af5"/>
            <w:rFonts w:cs="Calibri" w:hint="eastAsia"/>
            <w:noProof/>
          </w:rPr>
          <w:t>桥梁基本状况卡片</w:t>
        </w:r>
        <w:r>
          <w:rPr>
            <w:noProof/>
            <w:webHidden/>
          </w:rPr>
          <w:tab/>
        </w:r>
        <w:r>
          <w:rPr>
            <w:noProof/>
            <w:webHidden/>
          </w:rPr>
          <w:fldChar w:fldCharType="begin"/>
        </w:r>
        <w:r>
          <w:rPr>
            <w:noProof/>
            <w:webHidden/>
          </w:rPr>
          <w:instrText xml:space="preserve"> PAGEREF _Toc145010727 \h </w:instrText>
        </w:r>
        <w:r>
          <w:rPr>
            <w:noProof/>
            <w:webHidden/>
          </w:rPr>
        </w:r>
        <w:r>
          <w:rPr>
            <w:noProof/>
            <w:webHidden/>
          </w:rPr>
          <w:fldChar w:fldCharType="separate"/>
        </w:r>
        <w:r>
          <w:rPr>
            <w:noProof/>
            <w:webHidden/>
          </w:rPr>
          <w:t>16</w:t>
        </w:r>
        <w:r>
          <w:rPr>
            <w:noProof/>
            <w:webHidden/>
          </w:rPr>
          <w:fldChar w:fldCharType="end"/>
        </w:r>
      </w:hyperlink>
    </w:p>
    <w:p w14:paraId="57FE8C7A" w14:textId="77777777" w:rsidR="00450DB6" w:rsidRDefault="00450DB6">
      <w:pPr>
        <w:pStyle w:val="13"/>
        <w:tabs>
          <w:tab w:val="right" w:leader="dot" w:pos="9627"/>
        </w:tabs>
        <w:rPr>
          <w:rFonts w:asciiTheme="minorHAnsi" w:eastAsiaTheme="minorEastAsia" w:hAnsiTheme="minorHAnsi" w:cstheme="minorBidi"/>
          <w:b w:val="0"/>
          <w:noProof/>
          <w:sz w:val="21"/>
          <w:szCs w:val="22"/>
        </w:rPr>
      </w:pPr>
      <w:hyperlink w:anchor="_Toc145010728" w:history="1">
        <w:r w:rsidRPr="005B6AD6">
          <w:rPr>
            <w:rStyle w:val="af5"/>
            <w:rFonts w:hint="eastAsia"/>
            <w:noProof/>
          </w:rPr>
          <w:t>附录</w:t>
        </w:r>
        <w:r w:rsidRPr="005B6AD6">
          <w:rPr>
            <w:rStyle w:val="af5"/>
            <w:noProof/>
          </w:rPr>
          <w:t xml:space="preserve">B </w:t>
        </w:r>
        <w:r w:rsidRPr="005B6AD6">
          <w:rPr>
            <w:rStyle w:val="af5"/>
            <w:rFonts w:hint="eastAsia"/>
            <w:noProof/>
          </w:rPr>
          <w:t>现场工作照片</w:t>
        </w:r>
        <w:r>
          <w:rPr>
            <w:noProof/>
            <w:webHidden/>
          </w:rPr>
          <w:tab/>
        </w:r>
        <w:r>
          <w:rPr>
            <w:noProof/>
            <w:webHidden/>
          </w:rPr>
          <w:fldChar w:fldCharType="begin"/>
        </w:r>
        <w:r>
          <w:rPr>
            <w:noProof/>
            <w:webHidden/>
          </w:rPr>
          <w:instrText xml:space="preserve"> PAGEREF _Toc145010728 \h </w:instrText>
        </w:r>
        <w:r>
          <w:rPr>
            <w:noProof/>
            <w:webHidden/>
          </w:rPr>
        </w:r>
        <w:r>
          <w:rPr>
            <w:noProof/>
            <w:webHidden/>
          </w:rPr>
          <w:fldChar w:fldCharType="separate"/>
        </w:r>
        <w:r>
          <w:rPr>
            <w:noProof/>
            <w:webHidden/>
          </w:rPr>
          <w:t>19</w:t>
        </w:r>
        <w:r>
          <w:rPr>
            <w:noProof/>
            <w:webHidden/>
          </w:rPr>
          <w:fldChar w:fldCharType="end"/>
        </w:r>
      </w:hyperlink>
    </w:p>
    <w:p w14:paraId="2C630FA0" w14:textId="6195A70A" w:rsidR="00824484" w:rsidRDefault="00FC6EB3">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8" w:name="_Hlk63170345"/>
            <w:r>
              <w:rPr>
                <w:color w:val="0000FF"/>
                <w:szCs w:val="21"/>
              </w:rPr>
              <w:t>{{</w:t>
            </w:r>
            <w:proofErr w:type="spellStart"/>
            <w:r>
              <w:rPr>
                <w:color w:val="0000FF"/>
                <w:szCs w:val="21"/>
              </w:rPr>
              <w:t>N_WeiTuoBianHao</w:t>
            </w:r>
            <w:proofErr w:type="spellEnd"/>
            <w:r>
              <w:rPr>
                <w:color w:val="0000FF"/>
                <w:szCs w:val="21"/>
              </w:rPr>
              <w:t>}}</w:t>
            </w:r>
            <w:bookmarkEnd w:id="8"/>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B55075" w:rsidRDefault="00B55075">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9" w:name="_Toc206043977"/>
      <w:bookmarkStart w:id="10" w:name="_Toc206044077"/>
      <w:bookmarkStart w:id="11" w:name="_Toc527122160"/>
      <w:bookmarkStart w:id="12" w:name="_Toc527122773"/>
      <w:bookmarkStart w:id="13" w:name="_Toc33081807"/>
      <w:bookmarkStart w:id="14" w:name="_Toc2323337"/>
      <w:bookmarkStart w:id="15" w:name="_Toc536722903"/>
      <w:bookmarkStart w:id="16" w:name="_Toc536631312"/>
      <w:bookmarkStart w:id="17" w:name="_Toc145010695"/>
      <w:bookmarkEnd w:id="0"/>
      <w:r w:rsidRPr="00200728">
        <w:rPr>
          <w:lang w:val="en-US"/>
        </w:rPr>
        <w:lastRenderedPageBreak/>
        <w:t>1</w:t>
      </w:r>
      <w:bookmarkEnd w:id="9"/>
      <w:bookmarkEnd w:id="10"/>
      <w:r w:rsidRPr="00200728">
        <w:rPr>
          <w:lang w:val="en-US"/>
        </w:rPr>
        <w:t>.</w:t>
      </w:r>
      <w:r>
        <w:t>概况</w:t>
      </w:r>
      <w:bookmarkEnd w:id="11"/>
      <w:bookmarkEnd w:id="12"/>
      <w:bookmarkEnd w:id="13"/>
      <w:bookmarkEnd w:id="14"/>
      <w:bookmarkEnd w:id="17"/>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8" w:name="_Toc2323338"/>
      <w:bookmarkStart w:id="19" w:name="_Toc33081808"/>
      <w:bookmarkStart w:id="20" w:name="_Toc145010696"/>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8"/>
      <w:bookmarkEnd w:id="19"/>
      <w:bookmarkEnd w:id="20"/>
    </w:p>
    <w:p w14:paraId="391928D9" w14:textId="77777777" w:rsidR="00935879" w:rsidRDefault="00935879" w:rsidP="00935879">
      <w:pPr>
        <w:spacing w:line="400" w:lineRule="exact"/>
        <w:ind w:firstLineChars="200" w:firstLine="480"/>
        <w:rPr>
          <w:color w:val="000000"/>
          <w:sz w:val="24"/>
        </w:rPr>
      </w:pPr>
      <w:bookmarkStart w:id="21" w:name="_Toc472718720"/>
      <w:bookmarkStart w:id="22"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1540DE48" w14:textId="77777777" w:rsidR="00935879" w:rsidRDefault="00935879" w:rsidP="00935879">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49C34A3" w14:textId="77777777" w:rsidR="00935879" w:rsidRDefault="00935879" w:rsidP="00935879">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279C522B" w14:textId="77777777" w:rsidR="00935879" w:rsidRDefault="00935879" w:rsidP="00935879">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33090653" w14:textId="77777777" w:rsidR="00935879" w:rsidRDefault="00935879" w:rsidP="00935879">
      <w:pPr>
        <w:jc w:val="center"/>
      </w:pPr>
      <w:r>
        <w:rPr>
          <w:noProof/>
        </w:rPr>
        <w:drawing>
          <wp:inline distT="0" distB="0" distL="0" distR="0" wp14:anchorId="437AF529" wp14:editId="5F1BFEC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7C447BA9" w14:textId="77777777" w:rsidR="00935879" w:rsidRPr="0055676C" w:rsidRDefault="00935879" w:rsidP="00935879">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6A48F69B" w14:textId="77777777" w:rsidR="00935879" w:rsidRPr="00C42F15" w:rsidRDefault="00935879" w:rsidP="00935879">
      <w:pPr>
        <w:spacing w:afterLines="50" w:after="152" w:line="400" w:lineRule="exact"/>
        <w:ind w:firstLineChars="200" w:firstLine="480"/>
        <w:rPr>
          <w:color w:val="7030A0"/>
          <w:sz w:val="24"/>
        </w:rPr>
      </w:pPr>
    </w:p>
    <w:p w14:paraId="0C298E0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3" w:name="_Hlk63174066"/>
      <w:proofErr w:type="spellEnd"/>
      <w:r w:rsidRPr="00404370">
        <w:rPr>
          <w:rFonts w:ascii="宋体" w:hAnsi="宋体"/>
          <w:color w:val="0000FF"/>
          <w:sz w:val="24"/>
        </w:rPr>
        <w:t>}}</w:t>
      </w:r>
      <w:bookmarkEnd w:id="23"/>
    </w:p>
    <w:p w14:paraId="313A3D5E" w14:textId="77777777" w:rsidR="00935879" w:rsidRDefault="00935879" w:rsidP="00935879">
      <w:pPr>
        <w:jc w:val="center"/>
      </w:pPr>
      <w:bookmarkStart w:id="24" w:name="_Toc3389"/>
      <w:bookmarkStart w:id="25" w:name="_Toc11971"/>
      <w:bookmarkStart w:id="26" w:name="_Toc14881"/>
      <w:r>
        <w:t>a</w:t>
      </w:r>
      <w:r>
        <w:t>）正面照</w:t>
      </w:r>
      <w:bookmarkEnd w:id="24"/>
      <w:bookmarkEnd w:id="25"/>
      <w:bookmarkEnd w:id="26"/>
    </w:p>
    <w:p w14:paraId="22511A0A" w14:textId="77777777" w:rsidR="00935879" w:rsidRDefault="00935879" w:rsidP="00935879">
      <w:pPr>
        <w:rPr>
          <w:sz w:val="24"/>
        </w:rPr>
      </w:pPr>
      <w:r>
        <w:rPr>
          <w:rFonts w:hint="eastAsia"/>
          <w:sz w:val="24"/>
        </w:rPr>
        <w:t>（以下空白）</w:t>
      </w:r>
    </w:p>
    <w:p w14:paraId="1C60B1C6"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490BEFD" w14:textId="77777777" w:rsidR="00935879" w:rsidRDefault="00935879" w:rsidP="00935879">
      <w:pPr>
        <w:jc w:val="center"/>
      </w:pPr>
      <w:bookmarkStart w:id="27" w:name="_Toc23249"/>
      <w:bookmarkStart w:id="28" w:name="_Toc12765"/>
      <w:bookmarkStart w:id="29" w:name="_Toc8904"/>
      <w:r>
        <w:t>b</w:t>
      </w:r>
      <w:r>
        <w:t>）立面照</w:t>
      </w:r>
      <w:bookmarkEnd w:id="27"/>
      <w:bookmarkEnd w:id="28"/>
      <w:bookmarkEnd w:id="29"/>
      <w:r>
        <w:rPr>
          <w:rFonts w:hint="eastAsia"/>
        </w:rPr>
        <w:t>（左侧）</w:t>
      </w:r>
    </w:p>
    <w:p w14:paraId="7FFBC360" w14:textId="77777777" w:rsidR="00935879" w:rsidRDefault="00935879" w:rsidP="00935879">
      <w:pPr>
        <w:jc w:val="center"/>
      </w:pPr>
    </w:p>
    <w:p w14:paraId="78834769" w14:textId="77777777" w:rsidR="00935879" w:rsidRPr="00404370" w:rsidRDefault="00935879" w:rsidP="00935879">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5F578BFE" w14:textId="77777777" w:rsidR="00935879" w:rsidRDefault="00935879" w:rsidP="00935879">
      <w:pPr>
        <w:jc w:val="center"/>
      </w:pPr>
      <w:r>
        <w:rPr>
          <w:rFonts w:hint="eastAsia"/>
        </w:rPr>
        <w:t>c</w:t>
      </w:r>
      <w:r>
        <w:t>）立面照</w:t>
      </w:r>
      <w:r>
        <w:rPr>
          <w:rFonts w:hint="eastAsia"/>
        </w:rPr>
        <w:t>（右侧）</w:t>
      </w:r>
    </w:p>
    <w:p w14:paraId="3CA26B10" w14:textId="77777777" w:rsidR="00935879" w:rsidRDefault="00935879" w:rsidP="00935879">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3DF20BD8" w14:textId="77777777" w:rsidR="00935879" w:rsidRDefault="00935879" w:rsidP="00935879">
      <w:pPr>
        <w:spacing w:line="320" w:lineRule="exact"/>
        <w:jc w:val="center"/>
        <w:rPr>
          <w:kern w:val="0"/>
          <w:szCs w:val="21"/>
        </w:rPr>
      </w:pPr>
    </w:p>
    <w:p w14:paraId="09BD3ECE" w14:textId="77777777" w:rsidR="00935879" w:rsidRPr="00043A24" w:rsidRDefault="00935879" w:rsidP="00935879">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3C1F1670" w14:textId="77777777" w:rsidR="00935879" w:rsidRDefault="00935879" w:rsidP="00935879">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0FACA9F9" w14:textId="77777777" w:rsidR="00935879" w:rsidRDefault="00935879" w:rsidP="00935879">
      <w:pPr>
        <w:spacing w:beforeLines="50" w:before="152" w:afterLines="50" w:after="152"/>
        <w:jc w:val="center"/>
        <w:rPr>
          <w:szCs w:val="21"/>
        </w:rPr>
      </w:pPr>
    </w:p>
    <w:p w14:paraId="6E015C6B" w14:textId="77777777" w:rsidR="00935879" w:rsidRPr="00043A24" w:rsidRDefault="00935879" w:rsidP="00935879">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5436018" w14:textId="77777777" w:rsidR="00935879" w:rsidRDefault="00935879" w:rsidP="00935879">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44CA4FDC" w14:textId="77777777" w:rsidR="00935879" w:rsidRDefault="00935879" w:rsidP="00935879">
      <w:pPr>
        <w:jc w:val="center"/>
        <w:rPr>
          <w:szCs w:val="21"/>
        </w:rPr>
      </w:pPr>
    </w:p>
    <w:p w14:paraId="20668E47" w14:textId="77777777" w:rsidR="00935879" w:rsidRPr="00043A24" w:rsidRDefault="00935879" w:rsidP="00935879">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96D0E17" w14:textId="77777777" w:rsidR="00935879" w:rsidRDefault="00935879" w:rsidP="00935879">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7C24919" w14:textId="77777777" w:rsidR="00935879" w:rsidRDefault="00935879" w:rsidP="00935879">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10697"/>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0FBB3AF5" w:rsidR="00824484" w:rsidRDefault="00200728">
      <w:pPr>
        <w:pStyle w:val="1"/>
      </w:pPr>
      <w:bookmarkStart w:id="40" w:name="_Toc145010698"/>
      <w:r>
        <w:lastRenderedPageBreak/>
        <w:t>2</w:t>
      </w:r>
      <w:r w:rsidR="00450DB6"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1CD1767D"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10699"/>
      <w:r>
        <w:t>3</w:t>
      </w:r>
      <w:r w:rsidR="00450DB6"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33081815"/>
      <w:bookmarkStart w:id="54" w:name="_Toc29043_WPSOffice_Level1"/>
      <w:bookmarkStart w:id="55" w:name="_Toc6875"/>
      <w:bookmarkStart w:id="56" w:name="_Toc16970461"/>
      <w:bookmarkStart w:id="57" w:name="_Toc145010700"/>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7"/>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10701"/>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2ABB56B4" w:rsidR="00824484" w:rsidRDefault="00200728">
      <w:pPr>
        <w:pStyle w:val="1"/>
        <w:spacing w:after="120"/>
      </w:pPr>
      <w:bookmarkStart w:id="68" w:name="_Toc145010702"/>
      <w:bookmarkEnd w:id="65"/>
      <w:r>
        <w:t>4</w:t>
      </w:r>
      <w:r w:rsidR="00450DB6" w:rsidRPr="00200728">
        <w:rPr>
          <w:lang w:val="en-US"/>
        </w:rPr>
        <w:t>.</w:t>
      </w:r>
      <w:r>
        <w:rPr>
          <w:rFonts w:hAnsi="宋体"/>
        </w:rPr>
        <w:t>外观检查频率及检查内容</w:t>
      </w:r>
      <w:bookmarkEnd w:id="53"/>
      <w:bookmarkEnd w:id="54"/>
      <w:bookmarkEnd w:id="55"/>
      <w:bookmarkEnd w:id="56"/>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10703"/>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10704"/>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5010705"/>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5010706"/>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6FFA0131" w:rsidR="00824484" w:rsidRDefault="00200728">
      <w:pPr>
        <w:pStyle w:val="1"/>
        <w:spacing w:after="120"/>
      </w:pPr>
      <w:bookmarkStart w:id="99" w:name="_Toc33081820"/>
      <w:bookmarkStart w:id="100" w:name="_Toc145010707"/>
      <w:r>
        <w:rPr>
          <w:rFonts w:hint="eastAsia"/>
        </w:rPr>
        <w:t>5</w:t>
      </w:r>
      <w:r w:rsidR="00450DB6" w:rsidRPr="00200728">
        <w:rPr>
          <w:lang w:val="en-US"/>
        </w:rPr>
        <w:t>.</w:t>
      </w:r>
      <w:r>
        <w:rPr>
          <w:rFonts w:hAnsi="宋体" w:hint="eastAsia"/>
        </w:rPr>
        <w:t>构件编号规则及评定单元划分</w:t>
      </w:r>
      <w:bookmarkEnd w:id="100"/>
    </w:p>
    <w:p w14:paraId="2A9C0AF7" w14:textId="77777777" w:rsidR="00824484" w:rsidRDefault="00200728">
      <w:pPr>
        <w:pStyle w:val="2"/>
        <w:spacing w:after="120"/>
        <w:rPr>
          <w:rFonts w:ascii="Times New Roman" w:eastAsia="宋体" w:hAnsi="Times New Roman"/>
          <w:szCs w:val="24"/>
        </w:rPr>
      </w:pPr>
      <w:bookmarkStart w:id="101" w:name="_Toc14501070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CB220A6" w:rsidR="00824484" w:rsidRDefault="00200728">
      <w:pPr>
        <w:spacing w:line="400" w:lineRule="exact"/>
        <w:ind w:firstLineChars="200" w:firstLine="480"/>
        <w:rPr>
          <w:sz w:val="24"/>
        </w:rPr>
      </w:pPr>
      <w:r>
        <w:rPr>
          <w:sz w:val="24"/>
        </w:rPr>
        <w:t>3</w:t>
      </w:r>
      <w:r>
        <w:rPr>
          <w:rFonts w:hint="eastAsia"/>
          <w:sz w:val="24"/>
        </w:rPr>
        <w:t xml:space="preserve">. </w:t>
      </w:r>
      <w:r w:rsidR="00B55075">
        <w:rPr>
          <w:rFonts w:hint="eastAsia"/>
          <w:sz w:val="24"/>
        </w:rPr>
        <w:t>主</w:t>
      </w:r>
      <w:r w:rsidR="00ED23DF" w:rsidRPr="000023E4">
        <w:rPr>
          <w:rFonts w:hint="eastAsia"/>
          <w:sz w:val="24"/>
        </w:rPr>
        <w:t>梁编号：上部承重构件编码指梁体编码，梁体编码由两位字码组成，第一位指梁</w:t>
      </w:r>
      <w:proofErr w:type="gramStart"/>
      <w:r w:rsidR="00ED23DF" w:rsidRPr="000023E4">
        <w:rPr>
          <w:rFonts w:hint="eastAsia"/>
          <w:sz w:val="24"/>
        </w:rPr>
        <w:t>体所在</w:t>
      </w:r>
      <w:proofErr w:type="gramEnd"/>
      <w:r w:rsidR="00ED23DF" w:rsidRPr="000023E4">
        <w:rPr>
          <w:rFonts w:hint="eastAsia"/>
          <w:sz w:val="24"/>
        </w:rPr>
        <w:t>第几跨，第二位表示从桥梁右侧数过来第几片梁。例如：</w:t>
      </w:r>
      <w:r w:rsidR="00ED23DF" w:rsidRPr="000023E4">
        <w:rPr>
          <w:rFonts w:hint="eastAsia"/>
          <w:sz w:val="24"/>
        </w:rPr>
        <w:t>6-7#</w:t>
      </w:r>
      <w:r w:rsidR="00ED23DF" w:rsidRPr="000023E4">
        <w:rPr>
          <w:rFonts w:hint="eastAsia"/>
          <w:sz w:val="24"/>
        </w:rPr>
        <w:t>梁表示</w:t>
      </w:r>
      <w:proofErr w:type="gramStart"/>
      <w:r w:rsidR="00ED23DF" w:rsidRPr="000023E4">
        <w:rPr>
          <w:rFonts w:hint="eastAsia"/>
          <w:sz w:val="24"/>
        </w:rPr>
        <w:t>第</w:t>
      </w:r>
      <w:r w:rsidR="00ED23DF" w:rsidRPr="000023E4">
        <w:rPr>
          <w:rFonts w:hint="eastAsia"/>
          <w:sz w:val="24"/>
        </w:rPr>
        <w:t>6</w:t>
      </w:r>
      <w:r w:rsidR="00ED23DF" w:rsidRPr="000023E4">
        <w:rPr>
          <w:rFonts w:hint="eastAsia"/>
          <w:sz w:val="24"/>
        </w:rPr>
        <w:t>跨从右侧</w:t>
      </w:r>
      <w:proofErr w:type="gramEnd"/>
      <w:r w:rsidR="00ED23DF" w:rsidRPr="000023E4">
        <w:rPr>
          <w:rFonts w:hint="eastAsia"/>
          <w:sz w:val="24"/>
        </w:rPr>
        <w:t>数过来第</w:t>
      </w:r>
      <w:r w:rsidR="00ED23DF" w:rsidRPr="000023E4">
        <w:rPr>
          <w:rFonts w:hint="eastAsia"/>
          <w:sz w:val="24"/>
        </w:rPr>
        <w:t>7</w:t>
      </w:r>
      <w:r w:rsidR="00ED23DF" w:rsidRPr="000023E4">
        <w:rPr>
          <w:rFonts w:hint="eastAsia"/>
          <w:sz w:val="24"/>
        </w:rPr>
        <w:t>片梁。</w:t>
      </w:r>
    </w:p>
    <w:p w14:paraId="21EA716F" w14:textId="5CEF541B" w:rsidR="00ED23DF" w:rsidRPr="00ED23DF" w:rsidRDefault="00B55075" w:rsidP="00ED23DF">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00ED23DF" w:rsidRPr="006E20CB">
        <w:rPr>
          <w:rFonts w:hint="eastAsia"/>
          <w:sz w:val="24"/>
        </w:rPr>
        <w:t>上部一般构件编码</w:t>
      </w:r>
      <w:proofErr w:type="gramStart"/>
      <w:r w:rsidR="00ED23DF" w:rsidRPr="006E20CB">
        <w:rPr>
          <w:rFonts w:hint="eastAsia"/>
          <w:sz w:val="24"/>
        </w:rPr>
        <w:t>指</w:t>
      </w:r>
      <w:r>
        <w:rPr>
          <w:rFonts w:hint="eastAsia"/>
          <w:sz w:val="24"/>
        </w:rPr>
        <w:t>铰缝</w:t>
      </w:r>
      <w:r w:rsidR="00ED23DF" w:rsidRPr="006E20CB">
        <w:rPr>
          <w:rFonts w:hint="eastAsia"/>
          <w:sz w:val="24"/>
        </w:rPr>
        <w:t>的</w:t>
      </w:r>
      <w:proofErr w:type="gramEnd"/>
      <w:r w:rsidR="00ED23DF" w:rsidRPr="006E20CB">
        <w:rPr>
          <w:rFonts w:hint="eastAsia"/>
          <w:sz w:val="24"/>
        </w:rPr>
        <w:t>编码，编码由两位字码组成，第一位指</w:t>
      </w:r>
      <w:proofErr w:type="gramStart"/>
      <w:r>
        <w:rPr>
          <w:rFonts w:hint="eastAsia"/>
          <w:sz w:val="24"/>
        </w:rPr>
        <w:t>铰缝</w:t>
      </w:r>
      <w:r w:rsidR="00ED23DF" w:rsidRPr="006E20CB">
        <w:rPr>
          <w:rFonts w:hint="eastAsia"/>
          <w:sz w:val="24"/>
        </w:rPr>
        <w:t>所在</w:t>
      </w:r>
      <w:proofErr w:type="gramEnd"/>
      <w:r w:rsidR="00ED23DF" w:rsidRPr="006E20CB">
        <w:rPr>
          <w:rFonts w:hint="eastAsia"/>
          <w:sz w:val="24"/>
        </w:rPr>
        <w:t>第几跨，第二位表示从桥梁右侧数过来第几道</w:t>
      </w:r>
      <w:r>
        <w:rPr>
          <w:rFonts w:hint="eastAsia"/>
          <w:sz w:val="24"/>
        </w:rPr>
        <w:t>铰缝</w:t>
      </w:r>
      <w:r w:rsidR="00ED23DF" w:rsidRPr="006E20CB">
        <w:rPr>
          <w:rFonts w:hint="eastAsia"/>
          <w:sz w:val="24"/>
        </w:rPr>
        <w:t>。</w:t>
      </w:r>
    </w:p>
    <w:p w14:paraId="6E2AD803" w14:textId="4A307493" w:rsidR="00824484" w:rsidRDefault="00B55075">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墩柱、盖梁和系梁。当存在多个墩柱时，从桥梁右侧到左侧逐个编号，例如：</w:t>
      </w:r>
      <w:r w:rsidR="00200728">
        <w:rPr>
          <w:sz w:val="24"/>
        </w:rPr>
        <w:t>4-2#</w:t>
      </w:r>
      <w:r w:rsidR="00200728">
        <w:rPr>
          <w:sz w:val="24"/>
        </w:rPr>
        <w:t>墩柱表示</w:t>
      </w:r>
      <w:r w:rsidR="00200728">
        <w:rPr>
          <w:sz w:val="24"/>
        </w:rPr>
        <w:t>4#</w:t>
      </w:r>
      <w:r w:rsidR="00200728">
        <w:rPr>
          <w:sz w:val="24"/>
        </w:rPr>
        <w:t>墩从右侧数过来第</w:t>
      </w:r>
      <w:r w:rsidR="00200728">
        <w:rPr>
          <w:sz w:val="24"/>
        </w:rPr>
        <w:t>2</w:t>
      </w:r>
      <w:r w:rsidR="00200728">
        <w:rPr>
          <w:sz w:val="24"/>
        </w:rPr>
        <w:t>个墩柱。</w:t>
      </w:r>
    </w:p>
    <w:p w14:paraId="7CADE080" w14:textId="383851C7" w:rsidR="00824484" w:rsidRDefault="00B55075">
      <w:pPr>
        <w:spacing w:line="400" w:lineRule="exact"/>
        <w:ind w:firstLineChars="200" w:firstLine="480"/>
        <w:rPr>
          <w:sz w:val="24"/>
        </w:rPr>
      </w:pPr>
      <w:r>
        <w:rPr>
          <w:rFonts w:hint="eastAsia"/>
          <w:sz w:val="24"/>
        </w:rPr>
        <w:t>6</w:t>
      </w:r>
      <w:r w:rsidR="00200728">
        <w:rPr>
          <w:rFonts w:hint="eastAsia"/>
          <w:sz w:val="24"/>
        </w:rPr>
        <w:t xml:space="preserve">. </w:t>
      </w:r>
      <w:r w:rsidR="00200728">
        <w:rPr>
          <w:sz w:val="24"/>
        </w:rPr>
        <w:t>支座编号：支座编码由三位字码组成，第一位表示支座所在桥跨；第二位表示支座所在墩台号；第三位表示从桥梁右侧数过来（面向大桩号方向）第几个支座。例如：</w:t>
      </w:r>
      <w:r w:rsidR="00200728">
        <w:rPr>
          <w:sz w:val="24"/>
        </w:rPr>
        <w:t>2-1-3#</w:t>
      </w:r>
      <w:r w:rsidR="00200728">
        <w:rPr>
          <w:sz w:val="24"/>
        </w:rPr>
        <w:t>支座表示第</w:t>
      </w:r>
      <w:r w:rsidR="00200728">
        <w:rPr>
          <w:sz w:val="24"/>
        </w:rPr>
        <w:t>2</w:t>
      </w:r>
      <w:r w:rsidR="00200728">
        <w:rPr>
          <w:sz w:val="24"/>
        </w:rPr>
        <w:t>跨</w:t>
      </w:r>
      <w:r w:rsidR="00200728">
        <w:rPr>
          <w:sz w:val="24"/>
        </w:rPr>
        <w:t>1#</w:t>
      </w:r>
      <w:r w:rsidR="00200728">
        <w:rPr>
          <w:sz w:val="24"/>
        </w:rPr>
        <w:t>墩上从右侧数过来第</w:t>
      </w:r>
      <w:r w:rsidR="00200728">
        <w:rPr>
          <w:sz w:val="24"/>
        </w:rPr>
        <w:t>3</w:t>
      </w:r>
      <w:r w:rsidR="00200728">
        <w:rPr>
          <w:sz w:val="24"/>
        </w:rPr>
        <w:t>个支座。当墩顶主梁为连续结构时，该墩支座第一位数与大桩号侧孔号一致。</w:t>
      </w:r>
    </w:p>
    <w:p w14:paraId="358A809E" w14:textId="775B30CB" w:rsidR="00824484" w:rsidRDefault="00B55075">
      <w:pPr>
        <w:spacing w:line="400" w:lineRule="exact"/>
        <w:ind w:firstLineChars="200" w:firstLine="480"/>
        <w:rPr>
          <w:sz w:val="24"/>
        </w:rPr>
      </w:pPr>
      <w:r>
        <w:rPr>
          <w:rFonts w:hint="eastAsia"/>
          <w:sz w:val="24"/>
        </w:rPr>
        <w:t>7</w:t>
      </w:r>
      <w:r w:rsidR="00200728">
        <w:rPr>
          <w:rFonts w:hint="eastAsia"/>
          <w:sz w:val="24"/>
        </w:rPr>
        <w:t xml:space="preserve">. </w:t>
      </w:r>
      <w:r w:rsidR="00200728">
        <w:rPr>
          <w:sz w:val="24"/>
        </w:rPr>
        <w:t>桥面铺装编号：桥面铺装每跨划分为一个构件，编码用一位字码表示，沿线路前进方向的顺序，第</w:t>
      </w:r>
      <w:r w:rsidR="00200728">
        <w:rPr>
          <w:sz w:val="24"/>
        </w:rPr>
        <w:t>1</w:t>
      </w:r>
      <w:r w:rsidR="00200728">
        <w:rPr>
          <w:sz w:val="24"/>
        </w:rPr>
        <w:t>跨桥面铺装为</w:t>
      </w:r>
      <w:r w:rsidR="00200728">
        <w:rPr>
          <w:sz w:val="24"/>
        </w:rPr>
        <w:t>1#</w:t>
      </w:r>
      <w:r w:rsidR="00200728">
        <w:rPr>
          <w:sz w:val="24"/>
        </w:rPr>
        <w:t>桥面，第</w:t>
      </w:r>
      <w:r w:rsidR="00200728">
        <w:rPr>
          <w:sz w:val="24"/>
        </w:rPr>
        <w:t>2</w:t>
      </w:r>
      <w:r w:rsidR="00200728">
        <w:rPr>
          <w:sz w:val="24"/>
        </w:rPr>
        <w:t>跨桥面铺装为</w:t>
      </w:r>
      <w:r w:rsidR="00200728">
        <w:rPr>
          <w:sz w:val="24"/>
        </w:rPr>
        <w:t>2#</w:t>
      </w:r>
      <w:r w:rsidR="00200728">
        <w:rPr>
          <w:sz w:val="24"/>
        </w:rPr>
        <w:t>桥面，以此类推。</w:t>
      </w:r>
    </w:p>
    <w:p w14:paraId="1D74F974" w14:textId="45DEBFA5" w:rsidR="00824484" w:rsidRDefault="00B55075">
      <w:pPr>
        <w:spacing w:line="400" w:lineRule="exact"/>
        <w:ind w:firstLineChars="200" w:firstLine="480"/>
        <w:rPr>
          <w:sz w:val="24"/>
        </w:rPr>
      </w:pPr>
      <w:r>
        <w:rPr>
          <w:rFonts w:hint="eastAsia"/>
          <w:sz w:val="24"/>
        </w:rPr>
        <w:t>8</w:t>
      </w:r>
      <w:r w:rsidR="00200728">
        <w:rPr>
          <w:rFonts w:hint="eastAsia"/>
          <w:sz w:val="24"/>
        </w:rPr>
        <w:t xml:space="preserve">. </w:t>
      </w:r>
      <w:r w:rsidR="00200728">
        <w:rPr>
          <w:sz w:val="24"/>
        </w:rPr>
        <w:t>伸缩缝编号：伸缩缝装置编码用一位字码表示，沿线路前进方向的顺序，第</w:t>
      </w:r>
      <w:r w:rsidR="00200728">
        <w:rPr>
          <w:sz w:val="24"/>
        </w:rPr>
        <w:t>1</w:t>
      </w:r>
      <w:r w:rsidR="00200728">
        <w:rPr>
          <w:sz w:val="24"/>
        </w:rPr>
        <w:t>道伸缩缝为</w:t>
      </w:r>
      <w:r w:rsidR="00200728">
        <w:rPr>
          <w:sz w:val="24"/>
        </w:rPr>
        <w:t>1#</w:t>
      </w:r>
      <w:r w:rsidR="00200728">
        <w:rPr>
          <w:sz w:val="24"/>
        </w:rPr>
        <w:t>伸缩缝，第</w:t>
      </w:r>
      <w:r w:rsidR="00200728">
        <w:rPr>
          <w:sz w:val="24"/>
        </w:rPr>
        <w:t>2</w:t>
      </w:r>
      <w:r w:rsidR="00200728">
        <w:rPr>
          <w:sz w:val="24"/>
        </w:rPr>
        <w:t>道伸缩缝为</w:t>
      </w:r>
      <w:r w:rsidR="00200728">
        <w:rPr>
          <w:sz w:val="24"/>
        </w:rPr>
        <w:t>2#</w:t>
      </w:r>
      <w:r w:rsidR="00200728">
        <w:rPr>
          <w:sz w:val="24"/>
        </w:rPr>
        <w:t>伸缩缝，以此类推。</w:t>
      </w:r>
    </w:p>
    <w:p w14:paraId="2B9298A1" w14:textId="4BB1EC9D" w:rsidR="00824484" w:rsidRDefault="00B55075">
      <w:pPr>
        <w:spacing w:line="400" w:lineRule="exact"/>
        <w:ind w:firstLineChars="200" w:firstLine="480"/>
        <w:rPr>
          <w:sz w:val="24"/>
        </w:rPr>
      </w:pPr>
      <w:r>
        <w:rPr>
          <w:rFonts w:hint="eastAsia"/>
          <w:sz w:val="24"/>
        </w:rPr>
        <w:t>9</w:t>
      </w:r>
      <w:r w:rsidR="00200728">
        <w:rPr>
          <w:rFonts w:hint="eastAsia"/>
          <w:sz w:val="24"/>
        </w:rPr>
        <w:t xml:space="preserve">. </w:t>
      </w:r>
      <w:r w:rsidR="00A8535A">
        <w:rPr>
          <w:sz w:val="24"/>
        </w:rPr>
        <w:t>栏杆、护栏编号：一座桥梁栏杆、护栏划分为两个构件，左侧右侧各一个，编码用一位字码表示，</w:t>
      </w:r>
      <w:r w:rsidR="00A8535A" w:rsidRPr="00E542F6">
        <w:rPr>
          <w:rFonts w:hint="eastAsia"/>
          <w:sz w:val="24"/>
        </w:rPr>
        <w:t>在桥梁右侧为</w:t>
      </w:r>
      <w:r w:rsidR="00A8535A" w:rsidRPr="00E542F6">
        <w:rPr>
          <w:rFonts w:hint="eastAsia"/>
          <w:sz w:val="24"/>
        </w:rPr>
        <w:t>1#</w:t>
      </w:r>
      <w:r w:rsidR="00A8535A" w:rsidRPr="00E542F6">
        <w:rPr>
          <w:rFonts w:hint="eastAsia"/>
          <w:sz w:val="24"/>
        </w:rPr>
        <w:t>护栏，桥梁左侧为</w:t>
      </w:r>
      <w:r w:rsidR="00A8535A" w:rsidRPr="00E542F6">
        <w:rPr>
          <w:rFonts w:hint="eastAsia"/>
          <w:sz w:val="24"/>
        </w:rPr>
        <w:t>2#</w:t>
      </w:r>
      <w:r w:rsidR="00A8535A" w:rsidRPr="00E542F6">
        <w:rPr>
          <w:rFonts w:hint="eastAsia"/>
          <w:sz w:val="24"/>
        </w:rPr>
        <w:t>护栏</w:t>
      </w:r>
      <w:r w:rsidR="00A8535A">
        <w:rPr>
          <w:sz w:val="24"/>
        </w:rPr>
        <w:t>。</w:t>
      </w:r>
    </w:p>
    <w:p w14:paraId="31F628E3" w14:textId="5274327F" w:rsidR="00824484" w:rsidRDefault="00B55075">
      <w:pPr>
        <w:spacing w:line="400" w:lineRule="exact"/>
        <w:ind w:firstLineChars="200" w:firstLine="480"/>
        <w:rPr>
          <w:sz w:val="24"/>
        </w:rPr>
      </w:pPr>
      <w:r>
        <w:rPr>
          <w:rFonts w:hint="eastAsia"/>
          <w:sz w:val="24"/>
        </w:rPr>
        <w:t>10</w:t>
      </w:r>
      <w:r w:rsidR="00200728">
        <w:rPr>
          <w:rFonts w:hint="eastAsia"/>
          <w:sz w:val="24"/>
        </w:rPr>
        <w:t xml:space="preserve">. </w:t>
      </w:r>
      <w:r w:rsidR="00200728">
        <w:rPr>
          <w:sz w:val="24"/>
        </w:rPr>
        <w:t>其它结构构件编号：一座桥的排水系统划分为一个构件，一座桥的照明、标志划分为一个构件。</w:t>
      </w:r>
    </w:p>
    <w:p w14:paraId="61411FF1" w14:textId="080FA7F1" w:rsidR="00ED23DF" w:rsidRPr="006E20CB" w:rsidRDefault="00ED23DF" w:rsidP="00ED23DF">
      <w:pPr>
        <w:spacing w:line="400" w:lineRule="exact"/>
        <w:ind w:firstLineChars="200" w:firstLine="480"/>
        <w:rPr>
          <w:sz w:val="24"/>
        </w:rPr>
      </w:pPr>
      <w:r w:rsidRPr="006E20CB">
        <w:rPr>
          <w:rFonts w:hint="eastAsia"/>
          <w:sz w:val="24"/>
        </w:rPr>
        <w:t>1</w:t>
      </w:r>
      <w:r w:rsidR="00B55075">
        <w:rPr>
          <w:rFonts w:hint="eastAsia"/>
          <w:sz w:val="24"/>
        </w:rPr>
        <w:t>1</w:t>
      </w:r>
      <w:r w:rsidRPr="006E20CB">
        <w:rPr>
          <w:rFonts w:hint="eastAsia"/>
          <w:sz w:val="24"/>
        </w:rPr>
        <w:t>、病害位置描述：</w:t>
      </w:r>
    </w:p>
    <w:p w14:paraId="1A735CDC"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56BE2482" w14:textId="77777777" w:rsidR="00ED23DF" w:rsidRPr="006E20CB" w:rsidRDefault="00ED23DF" w:rsidP="00ED23DF">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6A0F4E6" w14:textId="77777777" w:rsidR="003924EA" w:rsidRDefault="003924EA" w:rsidP="003924EA">
      <w:pPr>
        <w:jc w:val="center"/>
        <w:rPr>
          <w:szCs w:val="20"/>
        </w:rPr>
      </w:pPr>
      <w:r>
        <w:rPr>
          <w:noProof/>
        </w:rPr>
        <w:object w:dxaOrig="9681" w:dyaOrig="1569" w14:anchorId="4E810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95pt;height:79.45pt;mso-width-percent:0;mso-height-percent:0;mso-width-percent:0;mso-height-percent:0" o:ole="">
            <v:imagedata r:id="rId16" o:title="" croptop="23335f" cropbottom="21420f" cropleft="-626f" cropright="-731f"/>
          </v:shape>
          <o:OLEObject Type="Embed" ProgID="AutoCAD.Drawing.17" ShapeID="_x0000_i1025" DrawAspect="Content" ObjectID="_1755625092" r:id="rId17"/>
        </w:object>
      </w:r>
      <w:r>
        <w:rPr>
          <w:szCs w:val="20"/>
        </w:rPr>
        <w:t>图</w:t>
      </w:r>
      <w:r>
        <w:rPr>
          <w:rFonts w:hint="eastAsia"/>
          <w:szCs w:val="20"/>
        </w:rPr>
        <w:t xml:space="preserve">5.1-1 </w:t>
      </w:r>
      <w:r>
        <w:rPr>
          <w:szCs w:val="20"/>
        </w:rPr>
        <w:t>桥梁构件编号示意图</w:t>
      </w:r>
    </w:p>
    <w:p w14:paraId="6264942C" w14:textId="77777777" w:rsidR="00B55075" w:rsidRDefault="00B55075" w:rsidP="00B55075">
      <w:pPr>
        <w:jc w:val="center"/>
      </w:pPr>
      <w:r>
        <w:rPr>
          <w:noProof/>
        </w:rPr>
        <w:object w:dxaOrig="6377" w:dyaOrig="2610" w14:anchorId="0FEBC155">
          <v:shape id="_x0000_i1026" type="#_x0000_t75" alt="" style="width:319.9pt;height:131.75pt;mso-width-percent:0;mso-height-percent:0;mso-width-percent:0;mso-height-percent:0" o:ole="">
            <v:imagedata r:id="rId18" o:title="" croptop="8388f" cropbottom="7832f"/>
          </v:shape>
          <o:OLEObject Type="Embed" ProgID="AutoCAD.Drawing.17" ShapeID="_x0000_i1026" DrawAspect="Content" ObjectID="_1755625093" r:id="rId19"/>
        </w:object>
      </w:r>
    </w:p>
    <w:p w14:paraId="479541F6" w14:textId="77777777" w:rsidR="00B55075" w:rsidRDefault="00B55075" w:rsidP="00B55075">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501070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09D01E5C" w:rsidR="00824484" w:rsidRPr="003924EA" w:rsidRDefault="00200728" w:rsidP="003924EA">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w:t>
      </w:r>
      <w:r w:rsidR="003924EA" w:rsidRPr="00B038DA">
        <w:rPr>
          <w:sz w:val="24"/>
        </w:rPr>
        <w:t>以某</w:t>
      </w:r>
      <w:proofErr w:type="gramStart"/>
      <w:r w:rsidR="003924EA" w:rsidRPr="00B038DA">
        <w:rPr>
          <w:sz w:val="24"/>
        </w:rPr>
        <w:t>一桥跨</w:t>
      </w:r>
      <w:r w:rsidR="003924EA">
        <w:rPr>
          <w:rFonts w:hint="eastAsia"/>
          <w:sz w:val="24"/>
        </w:rPr>
        <w:t>每一片</w:t>
      </w:r>
      <w:proofErr w:type="gramEnd"/>
      <w:r w:rsidR="003924EA" w:rsidRPr="00B038DA">
        <w:rPr>
          <w:sz w:val="24"/>
        </w:rPr>
        <w:t>梁底板小桩号</w:t>
      </w:r>
      <w:proofErr w:type="gramStart"/>
      <w:r w:rsidR="003924EA" w:rsidRPr="00B038DA">
        <w:rPr>
          <w:sz w:val="24"/>
        </w:rPr>
        <w:t>右侧角点为</w:t>
      </w:r>
      <w:proofErr w:type="gramEnd"/>
      <w:r w:rsidR="003924EA" w:rsidRPr="00B038DA">
        <w:rPr>
          <w:sz w:val="24"/>
        </w:rPr>
        <w:t>坐标原点（</w:t>
      </w:r>
      <w:r w:rsidR="003924EA" w:rsidRPr="00B038DA">
        <w:rPr>
          <w:sz w:val="24"/>
        </w:rPr>
        <w:t>0</w:t>
      </w:r>
      <w:r w:rsidR="003924EA" w:rsidRPr="00B038DA">
        <w:rPr>
          <w:sz w:val="24"/>
        </w:rPr>
        <w:t>，</w:t>
      </w:r>
      <w:r w:rsidR="003924EA" w:rsidRPr="00B038DA">
        <w:rPr>
          <w:sz w:val="24"/>
        </w:rPr>
        <w:t>0</w:t>
      </w:r>
      <w:r w:rsidR="003924EA" w:rsidRPr="00B038DA">
        <w:rPr>
          <w:sz w:val="24"/>
        </w:rPr>
        <w:t>），</w:t>
      </w:r>
      <w:r w:rsidR="003924EA" w:rsidRPr="00B038DA">
        <w:rPr>
          <w:sz w:val="24"/>
        </w:rPr>
        <w:t>X</w:t>
      </w:r>
      <w:r w:rsidR="003924EA" w:rsidRPr="00B038DA">
        <w:rPr>
          <w:sz w:val="24"/>
        </w:rPr>
        <w:t>轴沿底板右缘指向线路前进方向，</w:t>
      </w:r>
      <w:r w:rsidR="003924EA" w:rsidRPr="00B038DA">
        <w:rPr>
          <w:sz w:val="24"/>
        </w:rPr>
        <w:t>Y</w:t>
      </w:r>
      <w:r w:rsidR="003924EA" w:rsidRPr="00B038DA">
        <w:rPr>
          <w:sz w:val="24"/>
        </w:rPr>
        <w:t>轴沿</w:t>
      </w:r>
      <w:r w:rsidR="003924EA">
        <w:rPr>
          <w:rFonts w:hint="eastAsia"/>
          <w:sz w:val="24"/>
        </w:rPr>
        <w:t>小桩号</w:t>
      </w:r>
      <w:proofErr w:type="gramStart"/>
      <w:r w:rsidR="003924EA">
        <w:rPr>
          <w:rFonts w:hint="eastAsia"/>
          <w:sz w:val="24"/>
        </w:rPr>
        <w:t>侧梁端</w:t>
      </w:r>
      <w:r w:rsidR="003924EA" w:rsidRPr="00B038DA">
        <w:rPr>
          <w:sz w:val="24"/>
        </w:rPr>
        <w:t>自右侧</w:t>
      </w:r>
      <w:proofErr w:type="gramEnd"/>
      <w:r w:rsidR="003924EA" w:rsidRPr="00B038DA">
        <w:rPr>
          <w:sz w:val="24"/>
        </w:rPr>
        <w:t>指向左侧。</w:t>
      </w:r>
    </w:p>
    <w:p w14:paraId="1F705B78" w14:textId="30B781BF" w:rsidR="003924EA" w:rsidRDefault="003924EA" w:rsidP="003924EA">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w:t>
      </w:r>
      <w:r w:rsidR="00A9351C" w:rsidRPr="00B038DA">
        <w:rPr>
          <w:sz w:val="24"/>
        </w:rPr>
        <w:t>桥跨</w:t>
      </w:r>
      <w:r w:rsidR="00A9351C">
        <w:rPr>
          <w:rFonts w:hint="eastAsia"/>
          <w:sz w:val="24"/>
        </w:rPr>
        <w:t>每一片</w:t>
      </w:r>
      <w:proofErr w:type="gramEnd"/>
      <w:r w:rsidR="00A9351C" w:rsidRPr="00B038DA">
        <w:rPr>
          <w:sz w:val="24"/>
        </w:rPr>
        <w:t>梁</w:t>
      </w:r>
      <w:r w:rsidRPr="00B038DA">
        <w:rPr>
          <w:sz w:val="24"/>
        </w:rPr>
        <w:t>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14:paraId="3CC49FC2" w14:textId="03CDF549"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425C1">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39CA7CA" w14:textId="136A77E3" w:rsidR="00EA28D1" w:rsidRPr="00CD2810" w:rsidRDefault="00EA28D1" w:rsidP="00EA28D1">
      <w:pPr>
        <w:jc w:val="center"/>
      </w:pPr>
      <w:r>
        <w:object w:dxaOrig="4320" w:dyaOrig="2759" w14:anchorId="7CD6B2F7">
          <v:shape id="_x0000_i1027" type="#_x0000_t75" style="width:344.4pt;height:227.55pt" o:ole="">
            <v:imagedata r:id="rId20" o:title="" croptop="31016f" cropbottom="21766f" cropleft="33805f" cropright="19388f"/>
          </v:shape>
          <o:OLEObject Type="Embed" ProgID="AutoCAD.Drawing.24" ShapeID="_x0000_i1027" DrawAspect="Content" ObjectID="_1755625094" r:id="rId21"/>
        </w:object>
      </w:r>
    </w:p>
    <w:p w14:paraId="3BDDC62D" w14:textId="77777777" w:rsidR="00EA28D1" w:rsidRDefault="00EA28D1" w:rsidP="00EA28D1">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8" type="#_x0000_t75" style="width:302.95pt;height:129.75pt" o:ole="">
            <v:imagedata r:id="rId22" o:title="" croptop="46895f" cropbottom="9579f" cropleft="29388f" cropright="22706f"/>
          </v:shape>
          <o:OLEObject Type="Embed" ProgID="AutoCAD.Drawing.24" ShapeID="_x0000_i1028" DrawAspect="Content" ObjectID="_1755625095" r:id="rId23"/>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501071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1AF87434" w:rsidR="00824484" w:rsidRDefault="00C408DF">
            <w:pPr>
              <w:widowControl/>
              <w:jc w:val="center"/>
              <w:textAlignment w:val="center"/>
              <w:rPr>
                <w:color w:val="7030A0"/>
                <w:szCs w:val="21"/>
              </w:rPr>
            </w:pPr>
            <w:r w:rsidRPr="00C408DF">
              <w:rPr>
                <w:rFonts w:hint="eastAsia"/>
                <w:color w:val="7030A0"/>
                <w:szCs w:val="21"/>
              </w:rPr>
              <w:t>简支空心板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501071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0B9E1D2A" w:rsidR="00824484" w:rsidRDefault="00FC6EB3" w:rsidP="00FC6EB3">
      <w:pPr>
        <w:pStyle w:val="1"/>
        <w:tabs>
          <w:tab w:val="left" w:pos="312"/>
        </w:tabs>
      </w:pPr>
      <w:bookmarkStart w:id="105" w:name="_Toc145010712"/>
      <w:r>
        <w:rPr>
          <w:rFonts w:hint="eastAsia"/>
        </w:rPr>
        <w:lastRenderedPageBreak/>
        <w:t>6</w:t>
      </w:r>
      <w:r w:rsidRPr="00FC6EB3">
        <w:t>.</w:t>
      </w:r>
      <w:r w:rsidR="00200728">
        <w:t>外观检查结果</w:t>
      </w:r>
      <w:bookmarkEnd w:id="99"/>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45010713"/>
      <w:bookmarkEnd w:id="38"/>
      <w:bookmarkEnd w:id="39"/>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45010714"/>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45010715"/>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489525726"/>
      <w:bookmarkStart w:id="121" w:name="_Toc9743_WPSOffice_Level1"/>
      <w:bookmarkStart w:id="122" w:name="_Toc145010716"/>
      <w:r>
        <w:rPr>
          <w:rFonts w:hint="eastAsia"/>
        </w:rPr>
        <w:t>7</w:t>
      </w:r>
      <w:r>
        <w:t>.</w:t>
      </w:r>
      <w:r>
        <w:t>桥梁技术状况评定</w:t>
      </w:r>
      <w:bookmarkEnd w:id="116"/>
      <w:bookmarkEnd w:id="117"/>
      <w:bookmarkEnd w:id="118"/>
      <w:bookmarkEnd w:id="119"/>
      <w:bookmarkEnd w:id="122"/>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9" type="#_x0000_t75" alt="" style="width:200.4pt;height:31.9pt;mso-width-percent:0;mso-height-percent:0;mso-width-percent:0;mso-height-percent:0" o:ole="">
            <v:imagedata r:id="rId24" o:title=""/>
          </v:shape>
          <o:OLEObject Type="Embed" ProgID="Equation.3" ShapeID="_x0000_i1029" DrawAspect="Content" ObjectID="_1755625096" r:id="rId25"/>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30" type="#_x0000_t75" alt="" style="width:146.05pt;height:19pt;mso-width-percent:0;mso-height-percent:0;mso-width-percent:0;mso-height-percent:0" o:ole="">
            <v:imagedata r:id="rId27" o:title=""/>
          </v:shape>
          <o:OLEObject Type="Embed" ProgID="Equation.3" ShapeID="_x0000_i1030" DrawAspect="Content" ObjectID="_1755625097" r:id="rId28"/>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1" type="#_x0000_t75" alt="" style="width:180.7pt;height:21.05pt;mso-width-percent:0;mso-height-percent:0;mso-width-percent:0;mso-height-percent:0" o:ole="">
            <v:imagedata r:id="rId29" o:title=""/>
          </v:shape>
          <o:OLEObject Type="Embed" ProgID="Equation.3" ShapeID="_x0000_i1031" DrawAspect="Content" ObjectID="_1755625098" r:id="rId30"/>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2" type="#_x0000_t75" alt="" style="width:180.7pt;height:21.05pt;mso-width-percent:0;mso-height-percent:0;mso-width-percent:0;mso-height-percent:0" o:ole="">
            <v:imagedata r:id="rId31" o:title=""/>
          </v:shape>
          <o:OLEObject Type="Embed" ProgID="Equation.3" ShapeID="_x0000_i1032" DrawAspect="Content" ObjectID="_1755625099" r:id="rId32"/>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3" type="#_x0000_t75" alt="" style="width:187.45pt;height:21.05pt;mso-width-percent:0;mso-height-percent:0;mso-width-percent:0;mso-height-percent:0" o:ole="">
            <v:imagedata r:id="rId33" o:title=""/>
          </v:shape>
          <o:OLEObject Type="Embed" ProgID="Equation.3" ShapeID="_x0000_i1033" DrawAspect="Content" ObjectID="_1755625100" r:id="rId34"/>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4" type="#_x0000_t75" alt="" style="width:271pt;height:31.9pt;mso-width-percent:0;mso-height-percent:0;mso-width-percent:0;mso-height-percent:0" o:ole="">
            <v:imagedata r:id="rId35" o:title=""/>
          </v:shape>
          <o:OLEObject Type="Embed" ProgID="Equation.DSMT4" ShapeID="_x0000_i1034" DrawAspect="Content" ObjectID="_1755625101" r:id="rId36"/>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5" type="#_x0000_t75" alt="" style="width:213.95pt;height:19pt;mso-width-percent:0;mso-height-percent:0;mso-width-percent:0;mso-height-percent:0" o:ole="">
            <v:imagedata r:id="rId37" o:title=""/>
          </v:shape>
          <o:OLEObject Type="Embed" ProgID="Equation.3" ShapeID="_x0000_i1035" DrawAspect="Content" ObjectID="_1755625102" r:id="rId38"/>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5010717"/>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5010718"/>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5010719"/>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5010720"/>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5C5EBF43" w:rsidR="00824484" w:rsidRDefault="00FC6EB3" w:rsidP="00FC6EB3">
      <w:pPr>
        <w:pStyle w:val="1"/>
        <w:tabs>
          <w:tab w:val="left" w:pos="312"/>
        </w:tabs>
      </w:pPr>
      <w:bookmarkStart w:id="173" w:name="_Toc145010721"/>
      <w:r>
        <w:rPr>
          <w:rFonts w:hint="eastAsia"/>
        </w:rPr>
        <w:t>8</w:t>
      </w:r>
      <w:r>
        <w:t>.</w:t>
      </w:r>
      <w:r w:rsidR="00200728">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5010722"/>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5010723"/>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5010724"/>
      <w:r>
        <w:rPr>
          <w:rFonts w:hint="eastAsia"/>
        </w:rPr>
        <w:t>11</w:t>
      </w:r>
      <w:r>
        <w:t>.</w:t>
      </w:r>
      <w:r>
        <w:t>检测结论、建议</w:t>
      </w:r>
      <w:bookmarkEnd w:id="120"/>
      <w:bookmarkEnd w:id="121"/>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5010725"/>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5010726"/>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1"/>
    <w:bookmarkEnd w:id="22"/>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017FA">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66D8158A" w14:textId="77777777" w:rsidR="00454CD2" w:rsidRDefault="00454CD2" w:rsidP="00454CD2">
      <w:pPr>
        <w:spacing w:beforeLines="50" w:before="152"/>
        <w:jc w:val="center"/>
        <w:outlineLvl w:val="0"/>
        <w:rPr>
          <w:rFonts w:cs="Calibri"/>
          <w:b/>
          <w:sz w:val="28"/>
          <w:szCs w:val="28"/>
        </w:rPr>
      </w:pPr>
      <w:bookmarkStart w:id="195" w:name="_Toc400749808"/>
      <w:bookmarkStart w:id="196" w:name="_Toc16692859"/>
      <w:bookmarkStart w:id="197" w:name="_Toc12984_WPSOffice_Level1"/>
      <w:bookmarkStart w:id="198" w:name="_Toc400755287"/>
      <w:bookmarkStart w:id="199" w:name="_Toc400755570"/>
      <w:bookmarkStart w:id="200" w:name="_Toc489525730"/>
      <w:bookmarkStart w:id="201" w:name="_Toc17841205"/>
      <w:bookmarkStart w:id="202" w:name="_Toc364154354"/>
      <w:bookmarkStart w:id="203" w:name="_Toc145010727"/>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20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54CD2" w:rsidRPr="000650EB" w14:paraId="686A66E1" w14:textId="77777777"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ABF4FF0" w14:textId="77777777" w:rsidR="00454CD2" w:rsidRPr="000650EB" w:rsidRDefault="00454CD2"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454CD2" w:rsidRPr="000650EB" w14:paraId="082979E8"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4F9A486" w14:textId="77777777" w:rsidR="00454CD2" w:rsidRPr="000650EB" w:rsidRDefault="00454CD2" w:rsidP="009F6A6D">
            <w:pPr>
              <w:jc w:val="left"/>
              <w:rPr>
                <w:b/>
                <w:szCs w:val="21"/>
              </w:rPr>
            </w:pPr>
            <w:r w:rsidRPr="000650EB">
              <w:rPr>
                <w:b/>
                <w:szCs w:val="21"/>
              </w:rPr>
              <w:t>B</w:t>
            </w:r>
            <w:r w:rsidRPr="000650EB">
              <w:rPr>
                <w:b/>
                <w:szCs w:val="21"/>
              </w:rPr>
              <w:t>行政识别数据</w:t>
            </w:r>
          </w:p>
        </w:tc>
      </w:tr>
      <w:tr w:rsidR="00454CD2" w:rsidRPr="000650EB" w14:paraId="127516AF" w14:textId="77777777" w:rsidTr="009F6A6D">
        <w:trPr>
          <w:trHeight w:val="510"/>
        </w:trPr>
        <w:tc>
          <w:tcPr>
            <w:tcW w:w="537" w:type="dxa"/>
            <w:gridSpan w:val="2"/>
            <w:tcBorders>
              <w:left w:val="single" w:sz="12" w:space="0" w:color="auto"/>
            </w:tcBorders>
            <w:noWrap/>
            <w:vAlign w:val="center"/>
          </w:tcPr>
          <w:p w14:paraId="3A3668DD" w14:textId="77777777" w:rsidR="00454CD2" w:rsidRPr="000650EB" w:rsidRDefault="00454CD2" w:rsidP="009F6A6D">
            <w:pPr>
              <w:jc w:val="center"/>
              <w:rPr>
                <w:sz w:val="18"/>
                <w:szCs w:val="18"/>
              </w:rPr>
            </w:pPr>
            <w:r w:rsidRPr="000650EB">
              <w:rPr>
                <w:sz w:val="18"/>
                <w:szCs w:val="18"/>
              </w:rPr>
              <w:t>1</w:t>
            </w:r>
          </w:p>
        </w:tc>
        <w:tc>
          <w:tcPr>
            <w:tcW w:w="1137" w:type="dxa"/>
            <w:gridSpan w:val="4"/>
            <w:noWrap/>
            <w:vAlign w:val="center"/>
          </w:tcPr>
          <w:p w14:paraId="5461A6DF" w14:textId="6FF149CC" w:rsidR="00454CD2" w:rsidRPr="000650EB" w:rsidRDefault="00454CD2" w:rsidP="002B3A66">
            <w:pPr>
              <w:jc w:val="center"/>
              <w:rPr>
                <w:sz w:val="18"/>
                <w:szCs w:val="18"/>
              </w:rPr>
            </w:pPr>
            <w:r w:rsidRPr="000650EB">
              <w:rPr>
                <w:sz w:val="18"/>
                <w:szCs w:val="18"/>
              </w:rPr>
              <w:t>路线编</w:t>
            </w:r>
            <w:r w:rsidR="002B3A66">
              <w:rPr>
                <w:rFonts w:hint="eastAsia"/>
                <w:sz w:val="18"/>
                <w:szCs w:val="18"/>
              </w:rPr>
              <w:t>号</w:t>
            </w:r>
          </w:p>
        </w:tc>
        <w:tc>
          <w:tcPr>
            <w:tcW w:w="1747" w:type="dxa"/>
            <w:gridSpan w:val="7"/>
            <w:noWrap/>
            <w:vAlign w:val="center"/>
          </w:tcPr>
          <w:p w14:paraId="414BA8E1" w14:textId="77777777" w:rsidR="00454CD2" w:rsidRPr="000650EB" w:rsidRDefault="00454CD2"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0E9AA0D9" w14:textId="77777777" w:rsidR="00454CD2" w:rsidRPr="000650EB" w:rsidRDefault="00454CD2" w:rsidP="009F6A6D">
            <w:pPr>
              <w:jc w:val="center"/>
              <w:rPr>
                <w:sz w:val="18"/>
                <w:szCs w:val="18"/>
              </w:rPr>
            </w:pPr>
            <w:r w:rsidRPr="000650EB">
              <w:rPr>
                <w:sz w:val="18"/>
                <w:szCs w:val="18"/>
              </w:rPr>
              <w:t>2</w:t>
            </w:r>
          </w:p>
        </w:tc>
        <w:tc>
          <w:tcPr>
            <w:tcW w:w="1282" w:type="dxa"/>
            <w:gridSpan w:val="6"/>
            <w:noWrap/>
            <w:vAlign w:val="center"/>
          </w:tcPr>
          <w:p w14:paraId="5D1967E4" w14:textId="77777777" w:rsidR="00454CD2" w:rsidRPr="000650EB" w:rsidRDefault="00454CD2" w:rsidP="009F6A6D">
            <w:pPr>
              <w:jc w:val="center"/>
              <w:rPr>
                <w:sz w:val="18"/>
                <w:szCs w:val="18"/>
              </w:rPr>
            </w:pPr>
            <w:r w:rsidRPr="000650EB">
              <w:rPr>
                <w:sz w:val="18"/>
                <w:szCs w:val="18"/>
              </w:rPr>
              <w:t>路线名称</w:t>
            </w:r>
          </w:p>
        </w:tc>
        <w:tc>
          <w:tcPr>
            <w:tcW w:w="1913" w:type="dxa"/>
            <w:gridSpan w:val="6"/>
            <w:noWrap/>
            <w:vAlign w:val="center"/>
          </w:tcPr>
          <w:p w14:paraId="32B38579" w14:textId="77777777" w:rsidR="00454CD2" w:rsidRPr="000650EB" w:rsidRDefault="00454CD2"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2C143F29" w14:textId="77777777" w:rsidR="00454CD2" w:rsidRPr="000650EB" w:rsidRDefault="00454CD2" w:rsidP="009F6A6D">
            <w:pPr>
              <w:jc w:val="center"/>
              <w:rPr>
                <w:sz w:val="18"/>
                <w:szCs w:val="18"/>
              </w:rPr>
            </w:pPr>
            <w:r w:rsidRPr="000650EB">
              <w:rPr>
                <w:sz w:val="18"/>
                <w:szCs w:val="18"/>
              </w:rPr>
              <w:t>3</w:t>
            </w:r>
          </w:p>
        </w:tc>
        <w:tc>
          <w:tcPr>
            <w:tcW w:w="1342" w:type="dxa"/>
            <w:gridSpan w:val="6"/>
            <w:noWrap/>
            <w:vAlign w:val="center"/>
          </w:tcPr>
          <w:p w14:paraId="1FC7D752" w14:textId="77777777" w:rsidR="00454CD2" w:rsidRPr="000650EB" w:rsidRDefault="00454CD2"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509C2CF2" w14:textId="77777777" w:rsidR="00454CD2" w:rsidRPr="000650EB" w:rsidRDefault="00454CD2"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54CD2" w:rsidRPr="000650EB" w14:paraId="171CA41E" w14:textId="77777777" w:rsidTr="009F6A6D">
        <w:trPr>
          <w:trHeight w:val="510"/>
        </w:trPr>
        <w:tc>
          <w:tcPr>
            <w:tcW w:w="537" w:type="dxa"/>
            <w:gridSpan w:val="2"/>
            <w:tcBorders>
              <w:left w:val="single" w:sz="12" w:space="0" w:color="auto"/>
            </w:tcBorders>
            <w:noWrap/>
            <w:vAlign w:val="center"/>
          </w:tcPr>
          <w:p w14:paraId="30F3F817" w14:textId="77777777" w:rsidR="00454CD2" w:rsidRPr="000650EB" w:rsidRDefault="00454CD2" w:rsidP="009F6A6D">
            <w:pPr>
              <w:jc w:val="center"/>
              <w:rPr>
                <w:sz w:val="18"/>
                <w:szCs w:val="18"/>
              </w:rPr>
            </w:pPr>
            <w:r w:rsidRPr="000650EB">
              <w:rPr>
                <w:sz w:val="18"/>
                <w:szCs w:val="18"/>
              </w:rPr>
              <w:t>4</w:t>
            </w:r>
          </w:p>
        </w:tc>
        <w:tc>
          <w:tcPr>
            <w:tcW w:w="1137" w:type="dxa"/>
            <w:gridSpan w:val="4"/>
            <w:noWrap/>
            <w:vAlign w:val="center"/>
          </w:tcPr>
          <w:p w14:paraId="1A814CE5" w14:textId="6E2CDE09" w:rsidR="00454CD2" w:rsidRPr="000650EB" w:rsidRDefault="00454CD2" w:rsidP="002B3A66">
            <w:pPr>
              <w:jc w:val="center"/>
              <w:rPr>
                <w:sz w:val="18"/>
                <w:szCs w:val="18"/>
              </w:rPr>
            </w:pPr>
            <w:r w:rsidRPr="000650EB">
              <w:rPr>
                <w:sz w:val="18"/>
                <w:szCs w:val="18"/>
              </w:rPr>
              <w:t>桥梁编</w:t>
            </w:r>
            <w:r w:rsidR="002B3A66">
              <w:rPr>
                <w:rFonts w:hint="eastAsia"/>
                <w:sz w:val="18"/>
                <w:szCs w:val="18"/>
              </w:rPr>
              <w:t>号</w:t>
            </w:r>
          </w:p>
        </w:tc>
        <w:tc>
          <w:tcPr>
            <w:tcW w:w="1747" w:type="dxa"/>
            <w:gridSpan w:val="7"/>
            <w:noWrap/>
            <w:vAlign w:val="center"/>
          </w:tcPr>
          <w:p w14:paraId="6D6FAC0E" w14:textId="77777777" w:rsidR="00454CD2" w:rsidRPr="000650EB" w:rsidRDefault="00454CD2" w:rsidP="009F6A6D">
            <w:pPr>
              <w:jc w:val="center"/>
              <w:rPr>
                <w:sz w:val="18"/>
                <w:szCs w:val="18"/>
              </w:rPr>
            </w:pPr>
          </w:p>
        </w:tc>
        <w:tc>
          <w:tcPr>
            <w:tcW w:w="399" w:type="dxa"/>
            <w:gridSpan w:val="4"/>
            <w:noWrap/>
            <w:vAlign w:val="center"/>
          </w:tcPr>
          <w:p w14:paraId="70287E22" w14:textId="77777777" w:rsidR="00454CD2" w:rsidRPr="000650EB" w:rsidRDefault="00454CD2" w:rsidP="009F6A6D">
            <w:pPr>
              <w:jc w:val="center"/>
              <w:rPr>
                <w:sz w:val="18"/>
                <w:szCs w:val="18"/>
              </w:rPr>
            </w:pPr>
            <w:r w:rsidRPr="000650EB">
              <w:rPr>
                <w:sz w:val="18"/>
                <w:szCs w:val="18"/>
              </w:rPr>
              <w:t>5</w:t>
            </w:r>
          </w:p>
        </w:tc>
        <w:tc>
          <w:tcPr>
            <w:tcW w:w="1282" w:type="dxa"/>
            <w:gridSpan w:val="6"/>
            <w:noWrap/>
            <w:vAlign w:val="center"/>
          </w:tcPr>
          <w:p w14:paraId="5C7BD184" w14:textId="77777777" w:rsidR="00454CD2" w:rsidRPr="000650EB" w:rsidRDefault="00454CD2" w:rsidP="009F6A6D">
            <w:pPr>
              <w:jc w:val="center"/>
              <w:rPr>
                <w:sz w:val="18"/>
                <w:szCs w:val="18"/>
              </w:rPr>
            </w:pPr>
            <w:r w:rsidRPr="000650EB">
              <w:rPr>
                <w:sz w:val="18"/>
                <w:szCs w:val="18"/>
              </w:rPr>
              <w:t>桥梁名称</w:t>
            </w:r>
          </w:p>
        </w:tc>
        <w:tc>
          <w:tcPr>
            <w:tcW w:w="1913" w:type="dxa"/>
            <w:gridSpan w:val="6"/>
            <w:noWrap/>
            <w:vAlign w:val="center"/>
          </w:tcPr>
          <w:p w14:paraId="152195D7" w14:textId="77777777" w:rsidR="00454CD2" w:rsidRPr="000650EB" w:rsidRDefault="00454CD2"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447E0743" w14:textId="77777777" w:rsidR="00454CD2" w:rsidRPr="000650EB" w:rsidRDefault="00454CD2" w:rsidP="009F6A6D">
            <w:pPr>
              <w:jc w:val="center"/>
              <w:rPr>
                <w:sz w:val="18"/>
                <w:szCs w:val="18"/>
              </w:rPr>
            </w:pPr>
            <w:r w:rsidRPr="000650EB">
              <w:rPr>
                <w:sz w:val="18"/>
                <w:szCs w:val="18"/>
              </w:rPr>
              <w:t>6</w:t>
            </w:r>
          </w:p>
        </w:tc>
        <w:tc>
          <w:tcPr>
            <w:tcW w:w="1342" w:type="dxa"/>
            <w:gridSpan w:val="6"/>
            <w:noWrap/>
            <w:vAlign w:val="center"/>
          </w:tcPr>
          <w:p w14:paraId="31E96AFC" w14:textId="77777777" w:rsidR="00454CD2" w:rsidRPr="000650EB" w:rsidRDefault="00454CD2"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62BA10A0" w14:textId="77777777" w:rsidR="00454CD2" w:rsidRPr="000650EB" w:rsidRDefault="00454CD2" w:rsidP="009F6A6D">
            <w:pPr>
              <w:jc w:val="center"/>
              <w:rPr>
                <w:sz w:val="18"/>
                <w:szCs w:val="18"/>
              </w:rPr>
            </w:pPr>
          </w:p>
        </w:tc>
      </w:tr>
      <w:tr w:rsidR="00454CD2" w:rsidRPr="000650EB" w14:paraId="6D5F54A7" w14:textId="77777777" w:rsidTr="009F6A6D">
        <w:trPr>
          <w:trHeight w:val="510"/>
        </w:trPr>
        <w:tc>
          <w:tcPr>
            <w:tcW w:w="537" w:type="dxa"/>
            <w:gridSpan w:val="2"/>
            <w:tcBorders>
              <w:left w:val="single" w:sz="12" w:space="0" w:color="auto"/>
            </w:tcBorders>
            <w:noWrap/>
            <w:vAlign w:val="center"/>
          </w:tcPr>
          <w:p w14:paraId="40D0CC25" w14:textId="77777777" w:rsidR="00454CD2" w:rsidRPr="000650EB" w:rsidRDefault="00454CD2" w:rsidP="009F6A6D">
            <w:pPr>
              <w:jc w:val="center"/>
              <w:rPr>
                <w:sz w:val="18"/>
                <w:szCs w:val="18"/>
              </w:rPr>
            </w:pPr>
            <w:r w:rsidRPr="000650EB">
              <w:rPr>
                <w:sz w:val="18"/>
                <w:szCs w:val="18"/>
              </w:rPr>
              <w:t>7</w:t>
            </w:r>
          </w:p>
        </w:tc>
        <w:tc>
          <w:tcPr>
            <w:tcW w:w="1137" w:type="dxa"/>
            <w:gridSpan w:val="4"/>
            <w:noWrap/>
            <w:vAlign w:val="center"/>
          </w:tcPr>
          <w:p w14:paraId="25347897" w14:textId="77777777" w:rsidR="00454CD2" w:rsidRPr="000650EB" w:rsidRDefault="00454CD2" w:rsidP="009F6A6D">
            <w:pPr>
              <w:jc w:val="center"/>
              <w:rPr>
                <w:sz w:val="18"/>
                <w:szCs w:val="18"/>
              </w:rPr>
            </w:pPr>
            <w:r w:rsidRPr="000650EB">
              <w:rPr>
                <w:sz w:val="18"/>
                <w:szCs w:val="18"/>
              </w:rPr>
              <w:t>功能类型</w:t>
            </w:r>
          </w:p>
        </w:tc>
        <w:tc>
          <w:tcPr>
            <w:tcW w:w="1747" w:type="dxa"/>
            <w:gridSpan w:val="7"/>
            <w:noWrap/>
            <w:vAlign w:val="center"/>
          </w:tcPr>
          <w:p w14:paraId="690307D4" w14:textId="77777777" w:rsidR="00454CD2" w:rsidRPr="000650EB" w:rsidRDefault="00454CD2" w:rsidP="009F6A6D">
            <w:pPr>
              <w:jc w:val="center"/>
              <w:rPr>
                <w:sz w:val="18"/>
                <w:szCs w:val="18"/>
              </w:rPr>
            </w:pPr>
          </w:p>
        </w:tc>
        <w:tc>
          <w:tcPr>
            <w:tcW w:w="399" w:type="dxa"/>
            <w:gridSpan w:val="4"/>
            <w:noWrap/>
            <w:vAlign w:val="center"/>
          </w:tcPr>
          <w:p w14:paraId="34503B17" w14:textId="77777777" w:rsidR="00454CD2" w:rsidRPr="000650EB" w:rsidRDefault="00454CD2" w:rsidP="009F6A6D">
            <w:pPr>
              <w:jc w:val="center"/>
              <w:rPr>
                <w:sz w:val="18"/>
                <w:szCs w:val="18"/>
              </w:rPr>
            </w:pPr>
            <w:r w:rsidRPr="000650EB">
              <w:rPr>
                <w:sz w:val="18"/>
                <w:szCs w:val="18"/>
              </w:rPr>
              <w:t>8</w:t>
            </w:r>
          </w:p>
        </w:tc>
        <w:tc>
          <w:tcPr>
            <w:tcW w:w="1282" w:type="dxa"/>
            <w:gridSpan w:val="6"/>
            <w:noWrap/>
            <w:vAlign w:val="center"/>
          </w:tcPr>
          <w:p w14:paraId="04F7AA7D" w14:textId="77777777" w:rsidR="00454CD2" w:rsidRPr="000650EB" w:rsidRDefault="00454CD2" w:rsidP="009F6A6D">
            <w:pPr>
              <w:jc w:val="center"/>
              <w:rPr>
                <w:sz w:val="18"/>
                <w:szCs w:val="18"/>
              </w:rPr>
            </w:pPr>
            <w:r w:rsidRPr="000650EB">
              <w:rPr>
                <w:sz w:val="18"/>
                <w:szCs w:val="18"/>
              </w:rPr>
              <w:t>被跨越道路</w:t>
            </w:r>
          </w:p>
          <w:p w14:paraId="2C543BAD" w14:textId="77777777" w:rsidR="00454CD2" w:rsidRPr="000650EB" w:rsidRDefault="00454CD2" w:rsidP="009F6A6D">
            <w:pPr>
              <w:jc w:val="center"/>
              <w:rPr>
                <w:sz w:val="18"/>
                <w:szCs w:val="18"/>
              </w:rPr>
            </w:pPr>
            <w:r w:rsidRPr="000650EB">
              <w:rPr>
                <w:sz w:val="18"/>
                <w:szCs w:val="18"/>
              </w:rPr>
              <w:t>（通道）名称</w:t>
            </w:r>
          </w:p>
        </w:tc>
        <w:tc>
          <w:tcPr>
            <w:tcW w:w="1913" w:type="dxa"/>
            <w:gridSpan w:val="6"/>
            <w:noWrap/>
            <w:vAlign w:val="center"/>
          </w:tcPr>
          <w:p w14:paraId="36823384" w14:textId="77777777" w:rsidR="00454CD2" w:rsidRPr="000650EB" w:rsidRDefault="00454CD2" w:rsidP="009F6A6D">
            <w:pPr>
              <w:jc w:val="center"/>
              <w:rPr>
                <w:sz w:val="18"/>
                <w:szCs w:val="18"/>
              </w:rPr>
            </w:pPr>
          </w:p>
        </w:tc>
        <w:tc>
          <w:tcPr>
            <w:tcW w:w="398" w:type="dxa"/>
            <w:gridSpan w:val="2"/>
            <w:noWrap/>
            <w:vAlign w:val="center"/>
          </w:tcPr>
          <w:p w14:paraId="3BFF165C" w14:textId="77777777" w:rsidR="00454CD2" w:rsidRPr="000650EB" w:rsidRDefault="00454CD2" w:rsidP="009F6A6D">
            <w:pPr>
              <w:jc w:val="center"/>
              <w:rPr>
                <w:sz w:val="18"/>
                <w:szCs w:val="18"/>
              </w:rPr>
            </w:pPr>
            <w:r w:rsidRPr="000650EB">
              <w:rPr>
                <w:sz w:val="18"/>
                <w:szCs w:val="18"/>
              </w:rPr>
              <w:t>9</w:t>
            </w:r>
          </w:p>
        </w:tc>
        <w:tc>
          <w:tcPr>
            <w:tcW w:w="1342" w:type="dxa"/>
            <w:gridSpan w:val="6"/>
            <w:noWrap/>
            <w:vAlign w:val="center"/>
          </w:tcPr>
          <w:p w14:paraId="4409A53B" w14:textId="77777777" w:rsidR="00454CD2" w:rsidRPr="000650EB" w:rsidRDefault="00454CD2" w:rsidP="009F6A6D">
            <w:pPr>
              <w:jc w:val="center"/>
              <w:rPr>
                <w:sz w:val="18"/>
                <w:szCs w:val="18"/>
              </w:rPr>
            </w:pPr>
            <w:r w:rsidRPr="000650EB">
              <w:rPr>
                <w:sz w:val="18"/>
                <w:szCs w:val="18"/>
              </w:rPr>
              <w:t>被跨越道路</w:t>
            </w:r>
          </w:p>
          <w:p w14:paraId="4114B228" w14:textId="77777777" w:rsidR="00454CD2" w:rsidRPr="000650EB" w:rsidRDefault="00454CD2"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52038DAF" w14:textId="77777777" w:rsidR="00454CD2" w:rsidRPr="000650EB" w:rsidRDefault="00454CD2" w:rsidP="009F6A6D">
            <w:pPr>
              <w:jc w:val="center"/>
              <w:rPr>
                <w:sz w:val="18"/>
                <w:szCs w:val="18"/>
              </w:rPr>
            </w:pPr>
          </w:p>
        </w:tc>
      </w:tr>
      <w:tr w:rsidR="00454CD2" w:rsidRPr="000650EB" w14:paraId="496B735E" w14:textId="77777777" w:rsidTr="009F6A6D">
        <w:trPr>
          <w:trHeight w:val="510"/>
        </w:trPr>
        <w:tc>
          <w:tcPr>
            <w:tcW w:w="537" w:type="dxa"/>
            <w:gridSpan w:val="2"/>
            <w:tcBorders>
              <w:left w:val="single" w:sz="12" w:space="0" w:color="auto"/>
            </w:tcBorders>
            <w:noWrap/>
            <w:vAlign w:val="center"/>
          </w:tcPr>
          <w:p w14:paraId="7D3F81F3" w14:textId="77777777" w:rsidR="00454CD2" w:rsidRPr="000650EB" w:rsidRDefault="00454CD2" w:rsidP="009F6A6D">
            <w:pPr>
              <w:jc w:val="center"/>
              <w:rPr>
                <w:sz w:val="18"/>
                <w:szCs w:val="18"/>
              </w:rPr>
            </w:pPr>
            <w:r w:rsidRPr="000650EB">
              <w:rPr>
                <w:sz w:val="18"/>
                <w:szCs w:val="18"/>
              </w:rPr>
              <w:t>10</w:t>
            </w:r>
          </w:p>
        </w:tc>
        <w:tc>
          <w:tcPr>
            <w:tcW w:w="1137" w:type="dxa"/>
            <w:gridSpan w:val="4"/>
            <w:noWrap/>
            <w:vAlign w:val="center"/>
          </w:tcPr>
          <w:p w14:paraId="08694E14" w14:textId="77777777" w:rsidR="00454CD2" w:rsidRPr="000650EB" w:rsidRDefault="00454CD2" w:rsidP="009F6A6D">
            <w:pPr>
              <w:jc w:val="center"/>
              <w:rPr>
                <w:sz w:val="18"/>
                <w:szCs w:val="18"/>
              </w:rPr>
            </w:pPr>
            <w:r w:rsidRPr="000650EB">
              <w:rPr>
                <w:sz w:val="18"/>
                <w:szCs w:val="18"/>
              </w:rPr>
              <w:t>设计荷载</w:t>
            </w:r>
          </w:p>
        </w:tc>
        <w:tc>
          <w:tcPr>
            <w:tcW w:w="1747" w:type="dxa"/>
            <w:gridSpan w:val="7"/>
            <w:noWrap/>
            <w:vAlign w:val="center"/>
          </w:tcPr>
          <w:p w14:paraId="4AE5000D" w14:textId="77777777" w:rsidR="00454CD2" w:rsidRPr="000650EB" w:rsidRDefault="00454CD2" w:rsidP="009F6A6D">
            <w:pPr>
              <w:jc w:val="center"/>
              <w:rPr>
                <w:sz w:val="18"/>
                <w:szCs w:val="18"/>
              </w:rPr>
            </w:pPr>
          </w:p>
        </w:tc>
        <w:tc>
          <w:tcPr>
            <w:tcW w:w="399" w:type="dxa"/>
            <w:gridSpan w:val="4"/>
            <w:noWrap/>
            <w:vAlign w:val="center"/>
          </w:tcPr>
          <w:p w14:paraId="4E3FC1B2" w14:textId="77777777" w:rsidR="00454CD2" w:rsidRPr="000650EB" w:rsidRDefault="00454CD2" w:rsidP="009F6A6D">
            <w:pPr>
              <w:jc w:val="center"/>
              <w:rPr>
                <w:sz w:val="18"/>
                <w:szCs w:val="18"/>
              </w:rPr>
            </w:pPr>
            <w:r w:rsidRPr="000650EB">
              <w:rPr>
                <w:sz w:val="18"/>
                <w:szCs w:val="18"/>
              </w:rPr>
              <w:t>11</w:t>
            </w:r>
          </w:p>
        </w:tc>
        <w:tc>
          <w:tcPr>
            <w:tcW w:w="1282" w:type="dxa"/>
            <w:gridSpan w:val="6"/>
            <w:noWrap/>
            <w:vAlign w:val="center"/>
          </w:tcPr>
          <w:p w14:paraId="7EF6B4BC" w14:textId="77777777" w:rsidR="00454CD2" w:rsidRPr="000650EB" w:rsidRDefault="00454CD2" w:rsidP="009F6A6D">
            <w:pPr>
              <w:jc w:val="center"/>
              <w:rPr>
                <w:sz w:val="18"/>
                <w:szCs w:val="18"/>
              </w:rPr>
            </w:pPr>
            <w:r w:rsidRPr="000650EB">
              <w:rPr>
                <w:sz w:val="18"/>
                <w:szCs w:val="18"/>
              </w:rPr>
              <w:t>桥梁坡度</w:t>
            </w:r>
          </w:p>
        </w:tc>
        <w:tc>
          <w:tcPr>
            <w:tcW w:w="1913" w:type="dxa"/>
            <w:gridSpan w:val="6"/>
            <w:noWrap/>
            <w:vAlign w:val="center"/>
          </w:tcPr>
          <w:p w14:paraId="59807FCA" w14:textId="77777777" w:rsidR="00454CD2" w:rsidRPr="000650EB" w:rsidRDefault="00454CD2" w:rsidP="009F6A6D">
            <w:pPr>
              <w:jc w:val="center"/>
              <w:rPr>
                <w:sz w:val="18"/>
                <w:szCs w:val="18"/>
              </w:rPr>
            </w:pPr>
          </w:p>
        </w:tc>
        <w:tc>
          <w:tcPr>
            <w:tcW w:w="398" w:type="dxa"/>
            <w:gridSpan w:val="2"/>
            <w:noWrap/>
            <w:vAlign w:val="center"/>
          </w:tcPr>
          <w:p w14:paraId="31B34D03" w14:textId="77777777" w:rsidR="00454CD2" w:rsidRPr="000650EB" w:rsidRDefault="00454CD2" w:rsidP="009F6A6D">
            <w:pPr>
              <w:jc w:val="center"/>
              <w:rPr>
                <w:sz w:val="18"/>
                <w:szCs w:val="18"/>
              </w:rPr>
            </w:pPr>
            <w:r w:rsidRPr="000650EB">
              <w:rPr>
                <w:sz w:val="18"/>
                <w:szCs w:val="18"/>
              </w:rPr>
              <w:t>12</w:t>
            </w:r>
          </w:p>
        </w:tc>
        <w:tc>
          <w:tcPr>
            <w:tcW w:w="1342" w:type="dxa"/>
            <w:gridSpan w:val="6"/>
            <w:noWrap/>
            <w:vAlign w:val="center"/>
          </w:tcPr>
          <w:p w14:paraId="469E43C2" w14:textId="77777777" w:rsidR="00454CD2" w:rsidRPr="000650EB" w:rsidRDefault="00454CD2" w:rsidP="009F6A6D">
            <w:pPr>
              <w:jc w:val="center"/>
              <w:rPr>
                <w:sz w:val="18"/>
                <w:szCs w:val="18"/>
              </w:rPr>
            </w:pPr>
            <w:r w:rsidRPr="000650EB">
              <w:rPr>
                <w:sz w:val="18"/>
                <w:szCs w:val="18"/>
              </w:rPr>
              <w:t>桥梁平曲线</w:t>
            </w:r>
          </w:p>
          <w:p w14:paraId="409A30E2" w14:textId="77777777" w:rsidR="00454CD2" w:rsidRPr="000650EB" w:rsidRDefault="00454CD2"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14:paraId="76522BE9" w14:textId="77777777" w:rsidR="00454CD2" w:rsidRPr="000650EB" w:rsidRDefault="00454CD2" w:rsidP="009F6A6D">
            <w:pPr>
              <w:jc w:val="center"/>
              <w:rPr>
                <w:sz w:val="18"/>
                <w:szCs w:val="18"/>
              </w:rPr>
            </w:pPr>
          </w:p>
        </w:tc>
      </w:tr>
      <w:tr w:rsidR="00454CD2" w:rsidRPr="000650EB" w14:paraId="391F4E79" w14:textId="77777777" w:rsidTr="009F6A6D">
        <w:trPr>
          <w:trHeight w:val="510"/>
        </w:trPr>
        <w:tc>
          <w:tcPr>
            <w:tcW w:w="537" w:type="dxa"/>
            <w:gridSpan w:val="2"/>
            <w:tcBorders>
              <w:left w:val="single" w:sz="12" w:space="0" w:color="auto"/>
            </w:tcBorders>
            <w:noWrap/>
            <w:vAlign w:val="center"/>
          </w:tcPr>
          <w:p w14:paraId="3A35C261" w14:textId="77777777" w:rsidR="00454CD2" w:rsidRPr="000650EB" w:rsidRDefault="00454CD2" w:rsidP="009F6A6D">
            <w:pPr>
              <w:jc w:val="center"/>
              <w:rPr>
                <w:sz w:val="18"/>
                <w:szCs w:val="18"/>
              </w:rPr>
            </w:pPr>
            <w:r w:rsidRPr="000650EB">
              <w:rPr>
                <w:sz w:val="18"/>
                <w:szCs w:val="18"/>
              </w:rPr>
              <w:t>13</w:t>
            </w:r>
          </w:p>
        </w:tc>
        <w:tc>
          <w:tcPr>
            <w:tcW w:w="1137" w:type="dxa"/>
            <w:gridSpan w:val="4"/>
            <w:noWrap/>
            <w:vAlign w:val="center"/>
          </w:tcPr>
          <w:p w14:paraId="3B6EC5ED" w14:textId="2A1D7214" w:rsidR="00454CD2" w:rsidRPr="000650EB" w:rsidRDefault="00454CD2" w:rsidP="002B3A66">
            <w:pPr>
              <w:jc w:val="center"/>
              <w:rPr>
                <w:sz w:val="18"/>
                <w:szCs w:val="18"/>
              </w:rPr>
            </w:pPr>
            <w:r w:rsidRPr="000650EB">
              <w:rPr>
                <w:sz w:val="18"/>
                <w:szCs w:val="18"/>
              </w:rPr>
              <w:t>建</w:t>
            </w:r>
            <w:r w:rsidR="002B3A66">
              <w:rPr>
                <w:rFonts w:hint="eastAsia"/>
                <w:sz w:val="18"/>
                <w:szCs w:val="18"/>
              </w:rPr>
              <w:t>成时间</w:t>
            </w:r>
          </w:p>
        </w:tc>
        <w:tc>
          <w:tcPr>
            <w:tcW w:w="1747" w:type="dxa"/>
            <w:gridSpan w:val="7"/>
            <w:noWrap/>
            <w:vAlign w:val="center"/>
          </w:tcPr>
          <w:p w14:paraId="23ABE1E7" w14:textId="77777777" w:rsidR="00454CD2" w:rsidRPr="000650EB" w:rsidRDefault="00454CD2" w:rsidP="009F6A6D">
            <w:pPr>
              <w:jc w:val="center"/>
              <w:rPr>
                <w:sz w:val="18"/>
                <w:szCs w:val="18"/>
              </w:rPr>
            </w:pPr>
          </w:p>
        </w:tc>
        <w:tc>
          <w:tcPr>
            <w:tcW w:w="399" w:type="dxa"/>
            <w:gridSpan w:val="4"/>
            <w:noWrap/>
            <w:vAlign w:val="center"/>
          </w:tcPr>
          <w:p w14:paraId="1406155D" w14:textId="77777777" w:rsidR="00454CD2" w:rsidRPr="000650EB" w:rsidRDefault="00454CD2" w:rsidP="009F6A6D">
            <w:pPr>
              <w:jc w:val="center"/>
              <w:rPr>
                <w:sz w:val="18"/>
                <w:szCs w:val="18"/>
              </w:rPr>
            </w:pPr>
            <w:r w:rsidRPr="000650EB">
              <w:rPr>
                <w:sz w:val="18"/>
                <w:szCs w:val="18"/>
              </w:rPr>
              <w:t>14</w:t>
            </w:r>
          </w:p>
        </w:tc>
        <w:tc>
          <w:tcPr>
            <w:tcW w:w="1282" w:type="dxa"/>
            <w:gridSpan w:val="6"/>
            <w:noWrap/>
            <w:vAlign w:val="center"/>
          </w:tcPr>
          <w:p w14:paraId="486E5E56" w14:textId="77777777" w:rsidR="00454CD2" w:rsidRPr="000650EB" w:rsidRDefault="00454CD2" w:rsidP="009F6A6D">
            <w:pPr>
              <w:jc w:val="center"/>
              <w:rPr>
                <w:sz w:val="18"/>
                <w:szCs w:val="18"/>
              </w:rPr>
            </w:pPr>
            <w:r w:rsidRPr="000650EB">
              <w:rPr>
                <w:sz w:val="18"/>
                <w:szCs w:val="18"/>
              </w:rPr>
              <w:t>设计单位</w:t>
            </w:r>
          </w:p>
        </w:tc>
        <w:tc>
          <w:tcPr>
            <w:tcW w:w="1913" w:type="dxa"/>
            <w:gridSpan w:val="6"/>
            <w:noWrap/>
            <w:vAlign w:val="center"/>
          </w:tcPr>
          <w:p w14:paraId="4D25E301" w14:textId="77777777" w:rsidR="00454CD2" w:rsidRPr="000650EB" w:rsidRDefault="00454CD2" w:rsidP="009F6A6D">
            <w:pPr>
              <w:jc w:val="center"/>
              <w:rPr>
                <w:sz w:val="18"/>
                <w:szCs w:val="18"/>
              </w:rPr>
            </w:pPr>
          </w:p>
        </w:tc>
        <w:tc>
          <w:tcPr>
            <w:tcW w:w="398" w:type="dxa"/>
            <w:gridSpan w:val="2"/>
            <w:noWrap/>
            <w:vAlign w:val="center"/>
          </w:tcPr>
          <w:p w14:paraId="41828E6E" w14:textId="77777777" w:rsidR="00454CD2" w:rsidRPr="000650EB" w:rsidRDefault="00454CD2" w:rsidP="009F6A6D">
            <w:pPr>
              <w:jc w:val="center"/>
              <w:rPr>
                <w:sz w:val="18"/>
                <w:szCs w:val="18"/>
              </w:rPr>
            </w:pPr>
            <w:r w:rsidRPr="000650EB">
              <w:rPr>
                <w:sz w:val="18"/>
                <w:szCs w:val="18"/>
              </w:rPr>
              <w:t>15</w:t>
            </w:r>
          </w:p>
        </w:tc>
        <w:tc>
          <w:tcPr>
            <w:tcW w:w="1342" w:type="dxa"/>
            <w:gridSpan w:val="6"/>
            <w:noWrap/>
            <w:vAlign w:val="center"/>
          </w:tcPr>
          <w:p w14:paraId="489EEF79" w14:textId="77777777" w:rsidR="00454CD2" w:rsidRPr="000650EB" w:rsidRDefault="00454CD2"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1455C2CF" w14:textId="77777777" w:rsidR="00454CD2" w:rsidRPr="000650EB" w:rsidRDefault="00454CD2" w:rsidP="009F6A6D">
            <w:pPr>
              <w:jc w:val="center"/>
              <w:rPr>
                <w:sz w:val="18"/>
                <w:szCs w:val="18"/>
              </w:rPr>
            </w:pPr>
          </w:p>
        </w:tc>
      </w:tr>
      <w:tr w:rsidR="00454CD2" w:rsidRPr="000650EB" w14:paraId="5078629C" w14:textId="77777777" w:rsidTr="009F6A6D">
        <w:trPr>
          <w:trHeight w:val="510"/>
        </w:trPr>
        <w:tc>
          <w:tcPr>
            <w:tcW w:w="537" w:type="dxa"/>
            <w:gridSpan w:val="2"/>
            <w:tcBorders>
              <w:left w:val="single" w:sz="12" w:space="0" w:color="auto"/>
              <w:bottom w:val="single" w:sz="4" w:space="0" w:color="auto"/>
            </w:tcBorders>
            <w:noWrap/>
            <w:vAlign w:val="center"/>
          </w:tcPr>
          <w:p w14:paraId="0112588B" w14:textId="77777777" w:rsidR="00454CD2" w:rsidRPr="000650EB" w:rsidRDefault="00454CD2"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37DB8525" w14:textId="77777777" w:rsidR="00454CD2" w:rsidRPr="000650EB" w:rsidRDefault="00454CD2"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B8F9C34" w14:textId="77777777" w:rsidR="00454CD2" w:rsidRPr="000650EB" w:rsidRDefault="00454CD2" w:rsidP="009F6A6D">
            <w:pPr>
              <w:jc w:val="center"/>
              <w:rPr>
                <w:sz w:val="18"/>
                <w:szCs w:val="18"/>
              </w:rPr>
            </w:pPr>
          </w:p>
        </w:tc>
        <w:tc>
          <w:tcPr>
            <w:tcW w:w="399" w:type="dxa"/>
            <w:gridSpan w:val="4"/>
            <w:tcBorders>
              <w:bottom w:val="single" w:sz="4" w:space="0" w:color="auto"/>
            </w:tcBorders>
            <w:noWrap/>
            <w:vAlign w:val="center"/>
          </w:tcPr>
          <w:p w14:paraId="4F68724C" w14:textId="6C139DDC" w:rsidR="00454CD2" w:rsidRPr="000650EB" w:rsidRDefault="00454CD2" w:rsidP="00CC4D6E">
            <w:pPr>
              <w:jc w:val="center"/>
              <w:rPr>
                <w:sz w:val="18"/>
                <w:szCs w:val="18"/>
              </w:rPr>
            </w:pPr>
            <w:r w:rsidRPr="000650EB">
              <w:rPr>
                <w:sz w:val="18"/>
                <w:szCs w:val="18"/>
              </w:rPr>
              <w:t>1</w:t>
            </w:r>
            <w:r w:rsidR="00CC4D6E">
              <w:rPr>
                <w:rFonts w:hint="eastAsia"/>
                <w:sz w:val="18"/>
                <w:szCs w:val="18"/>
              </w:rPr>
              <w:t>7</w:t>
            </w:r>
          </w:p>
        </w:tc>
        <w:tc>
          <w:tcPr>
            <w:tcW w:w="1282" w:type="dxa"/>
            <w:gridSpan w:val="6"/>
            <w:tcBorders>
              <w:bottom w:val="single" w:sz="4" w:space="0" w:color="auto"/>
            </w:tcBorders>
            <w:noWrap/>
            <w:vAlign w:val="center"/>
          </w:tcPr>
          <w:p w14:paraId="74F5ADBD" w14:textId="77777777" w:rsidR="00454CD2" w:rsidRPr="000650EB" w:rsidRDefault="00454CD2"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10172D97" w14:textId="77777777" w:rsidR="00454CD2" w:rsidRPr="000650EB" w:rsidRDefault="00454CD2" w:rsidP="009F6A6D">
            <w:pPr>
              <w:jc w:val="center"/>
              <w:rPr>
                <w:sz w:val="18"/>
                <w:szCs w:val="18"/>
              </w:rPr>
            </w:pPr>
          </w:p>
        </w:tc>
        <w:tc>
          <w:tcPr>
            <w:tcW w:w="398" w:type="dxa"/>
            <w:gridSpan w:val="2"/>
            <w:tcBorders>
              <w:bottom w:val="single" w:sz="4" w:space="0" w:color="auto"/>
            </w:tcBorders>
            <w:noWrap/>
            <w:vAlign w:val="center"/>
          </w:tcPr>
          <w:p w14:paraId="643CABFB" w14:textId="77777777" w:rsidR="00454CD2" w:rsidRPr="000650EB" w:rsidRDefault="00454CD2"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69EA9E2" w14:textId="77777777" w:rsidR="00454CD2" w:rsidRPr="000650EB" w:rsidRDefault="00454CD2"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FE7F395" w14:textId="77777777" w:rsidR="00454CD2" w:rsidRPr="000650EB" w:rsidRDefault="00454CD2" w:rsidP="009F6A6D">
            <w:pPr>
              <w:jc w:val="center"/>
              <w:rPr>
                <w:sz w:val="18"/>
                <w:szCs w:val="18"/>
              </w:rPr>
            </w:pPr>
          </w:p>
        </w:tc>
      </w:tr>
      <w:tr w:rsidR="00454CD2" w:rsidRPr="000650EB" w14:paraId="06682462"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356BDF74" w14:textId="77777777" w:rsidR="00454CD2" w:rsidRPr="000650EB" w:rsidRDefault="00454CD2" w:rsidP="009F6A6D">
            <w:pPr>
              <w:jc w:val="left"/>
              <w:rPr>
                <w:b/>
                <w:szCs w:val="21"/>
              </w:rPr>
            </w:pPr>
            <w:r w:rsidRPr="000650EB">
              <w:rPr>
                <w:b/>
                <w:szCs w:val="21"/>
              </w:rPr>
              <w:t>C</w:t>
            </w:r>
            <w:r w:rsidRPr="000650EB">
              <w:rPr>
                <w:b/>
                <w:szCs w:val="21"/>
              </w:rPr>
              <w:t>桥梁技术指标</w:t>
            </w:r>
          </w:p>
        </w:tc>
      </w:tr>
      <w:tr w:rsidR="00454CD2" w:rsidRPr="000650EB" w14:paraId="2A47C066" w14:textId="77777777" w:rsidTr="009F6A6D">
        <w:trPr>
          <w:trHeight w:val="510"/>
        </w:trPr>
        <w:tc>
          <w:tcPr>
            <w:tcW w:w="537" w:type="dxa"/>
            <w:gridSpan w:val="2"/>
            <w:tcBorders>
              <w:left w:val="single" w:sz="12" w:space="0" w:color="auto"/>
            </w:tcBorders>
            <w:noWrap/>
            <w:vAlign w:val="center"/>
          </w:tcPr>
          <w:p w14:paraId="644882C4" w14:textId="77777777" w:rsidR="00454CD2" w:rsidRPr="000650EB" w:rsidRDefault="00454CD2" w:rsidP="009F6A6D">
            <w:pPr>
              <w:jc w:val="center"/>
              <w:rPr>
                <w:sz w:val="18"/>
                <w:szCs w:val="18"/>
              </w:rPr>
            </w:pPr>
            <w:r w:rsidRPr="000650EB">
              <w:rPr>
                <w:sz w:val="18"/>
                <w:szCs w:val="18"/>
              </w:rPr>
              <w:t>19</w:t>
            </w:r>
          </w:p>
        </w:tc>
        <w:tc>
          <w:tcPr>
            <w:tcW w:w="1282" w:type="dxa"/>
            <w:gridSpan w:val="6"/>
            <w:noWrap/>
            <w:vAlign w:val="center"/>
          </w:tcPr>
          <w:p w14:paraId="4CCD77C3" w14:textId="77777777" w:rsidR="00454CD2" w:rsidRPr="000650EB" w:rsidRDefault="00454CD2"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01785686" w14:textId="77777777" w:rsidR="00454CD2" w:rsidRPr="000650EB" w:rsidRDefault="00454CD2" w:rsidP="009F6A6D">
            <w:pPr>
              <w:jc w:val="center"/>
              <w:rPr>
                <w:sz w:val="18"/>
                <w:szCs w:val="18"/>
              </w:rPr>
            </w:pPr>
          </w:p>
        </w:tc>
        <w:tc>
          <w:tcPr>
            <w:tcW w:w="399" w:type="dxa"/>
            <w:gridSpan w:val="4"/>
            <w:noWrap/>
            <w:vAlign w:val="center"/>
          </w:tcPr>
          <w:p w14:paraId="009C0EA0" w14:textId="77777777" w:rsidR="00454CD2" w:rsidRPr="000650EB" w:rsidRDefault="00454CD2" w:rsidP="009F6A6D">
            <w:pPr>
              <w:jc w:val="center"/>
              <w:rPr>
                <w:sz w:val="18"/>
                <w:szCs w:val="18"/>
              </w:rPr>
            </w:pPr>
            <w:r w:rsidRPr="000650EB">
              <w:rPr>
                <w:sz w:val="18"/>
                <w:szCs w:val="18"/>
              </w:rPr>
              <w:t>20</w:t>
            </w:r>
          </w:p>
        </w:tc>
        <w:tc>
          <w:tcPr>
            <w:tcW w:w="1282" w:type="dxa"/>
            <w:gridSpan w:val="6"/>
            <w:noWrap/>
            <w:vAlign w:val="center"/>
          </w:tcPr>
          <w:p w14:paraId="7DE9CF96" w14:textId="77777777" w:rsidR="00454CD2" w:rsidRPr="000650EB" w:rsidRDefault="00454CD2"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0DCDB36D" w14:textId="77777777" w:rsidR="00454CD2" w:rsidRPr="000650EB" w:rsidRDefault="00454CD2" w:rsidP="009F6A6D">
            <w:pPr>
              <w:jc w:val="center"/>
              <w:rPr>
                <w:sz w:val="18"/>
                <w:szCs w:val="18"/>
              </w:rPr>
            </w:pPr>
          </w:p>
        </w:tc>
        <w:tc>
          <w:tcPr>
            <w:tcW w:w="398" w:type="dxa"/>
            <w:gridSpan w:val="2"/>
            <w:noWrap/>
            <w:vAlign w:val="center"/>
          </w:tcPr>
          <w:p w14:paraId="27692667" w14:textId="77777777" w:rsidR="00454CD2" w:rsidRPr="000650EB" w:rsidRDefault="00454CD2" w:rsidP="009F6A6D">
            <w:pPr>
              <w:jc w:val="center"/>
              <w:rPr>
                <w:sz w:val="18"/>
                <w:szCs w:val="18"/>
              </w:rPr>
            </w:pPr>
            <w:r w:rsidRPr="000650EB">
              <w:rPr>
                <w:sz w:val="18"/>
                <w:szCs w:val="18"/>
              </w:rPr>
              <w:t>21</w:t>
            </w:r>
          </w:p>
        </w:tc>
        <w:tc>
          <w:tcPr>
            <w:tcW w:w="1342" w:type="dxa"/>
            <w:gridSpan w:val="6"/>
            <w:noWrap/>
            <w:vAlign w:val="center"/>
          </w:tcPr>
          <w:p w14:paraId="07F3140A" w14:textId="77777777" w:rsidR="00454CD2" w:rsidRPr="000650EB" w:rsidRDefault="00454CD2"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13547636" w14:textId="77777777" w:rsidR="00454CD2" w:rsidRPr="000650EB" w:rsidRDefault="00454CD2" w:rsidP="009F6A6D">
            <w:pPr>
              <w:jc w:val="center"/>
              <w:rPr>
                <w:sz w:val="18"/>
                <w:szCs w:val="18"/>
              </w:rPr>
            </w:pPr>
          </w:p>
        </w:tc>
      </w:tr>
      <w:tr w:rsidR="00454CD2" w:rsidRPr="000650EB" w14:paraId="3285D0B2" w14:textId="77777777" w:rsidTr="009F6A6D">
        <w:trPr>
          <w:trHeight w:val="510"/>
        </w:trPr>
        <w:tc>
          <w:tcPr>
            <w:tcW w:w="537" w:type="dxa"/>
            <w:gridSpan w:val="2"/>
            <w:tcBorders>
              <w:left w:val="single" w:sz="12" w:space="0" w:color="auto"/>
            </w:tcBorders>
            <w:noWrap/>
            <w:vAlign w:val="center"/>
          </w:tcPr>
          <w:p w14:paraId="1DACC72C" w14:textId="77777777" w:rsidR="00454CD2" w:rsidRPr="000650EB" w:rsidRDefault="00454CD2" w:rsidP="009F6A6D">
            <w:pPr>
              <w:jc w:val="center"/>
              <w:rPr>
                <w:sz w:val="18"/>
                <w:szCs w:val="18"/>
              </w:rPr>
            </w:pPr>
            <w:r w:rsidRPr="000650EB">
              <w:rPr>
                <w:sz w:val="18"/>
                <w:szCs w:val="18"/>
              </w:rPr>
              <w:lastRenderedPageBreak/>
              <w:t>22</w:t>
            </w:r>
          </w:p>
        </w:tc>
        <w:tc>
          <w:tcPr>
            <w:tcW w:w="1282" w:type="dxa"/>
            <w:gridSpan w:val="6"/>
            <w:noWrap/>
            <w:vAlign w:val="center"/>
          </w:tcPr>
          <w:p w14:paraId="0861ACB8" w14:textId="77777777" w:rsidR="00454CD2" w:rsidRPr="000650EB" w:rsidRDefault="00454CD2"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262BB822" w14:textId="77777777" w:rsidR="00454CD2" w:rsidRPr="000650EB" w:rsidRDefault="00454CD2" w:rsidP="009F6A6D">
            <w:pPr>
              <w:jc w:val="center"/>
              <w:rPr>
                <w:sz w:val="18"/>
                <w:szCs w:val="18"/>
              </w:rPr>
            </w:pPr>
          </w:p>
        </w:tc>
        <w:tc>
          <w:tcPr>
            <w:tcW w:w="399" w:type="dxa"/>
            <w:gridSpan w:val="4"/>
            <w:noWrap/>
            <w:vAlign w:val="center"/>
          </w:tcPr>
          <w:p w14:paraId="7643A70C" w14:textId="77777777" w:rsidR="00454CD2" w:rsidRPr="000650EB" w:rsidRDefault="00454CD2" w:rsidP="009F6A6D">
            <w:pPr>
              <w:jc w:val="center"/>
              <w:rPr>
                <w:sz w:val="18"/>
                <w:szCs w:val="18"/>
              </w:rPr>
            </w:pPr>
            <w:r w:rsidRPr="000650EB">
              <w:rPr>
                <w:sz w:val="18"/>
                <w:szCs w:val="18"/>
              </w:rPr>
              <w:t>23</w:t>
            </w:r>
          </w:p>
        </w:tc>
        <w:tc>
          <w:tcPr>
            <w:tcW w:w="1282" w:type="dxa"/>
            <w:gridSpan w:val="6"/>
            <w:noWrap/>
            <w:vAlign w:val="center"/>
          </w:tcPr>
          <w:p w14:paraId="1C6C6821" w14:textId="77777777" w:rsidR="00454CD2" w:rsidRPr="000650EB" w:rsidRDefault="00454CD2"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5E37BB4" w14:textId="77777777" w:rsidR="00454CD2" w:rsidRPr="000650EB" w:rsidRDefault="00454CD2" w:rsidP="009F6A6D">
            <w:pPr>
              <w:jc w:val="center"/>
              <w:rPr>
                <w:sz w:val="18"/>
                <w:szCs w:val="18"/>
              </w:rPr>
            </w:pPr>
          </w:p>
        </w:tc>
        <w:tc>
          <w:tcPr>
            <w:tcW w:w="398" w:type="dxa"/>
            <w:gridSpan w:val="2"/>
            <w:noWrap/>
            <w:vAlign w:val="center"/>
          </w:tcPr>
          <w:p w14:paraId="030D6756" w14:textId="77777777" w:rsidR="00454CD2" w:rsidRPr="000650EB" w:rsidRDefault="00454CD2" w:rsidP="009F6A6D">
            <w:pPr>
              <w:jc w:val="center"/>
              <w:rPr>
                <w:sz w:val="18"/>
                <w:szCs w:val="18"/>
              </w:rPr>
            </w:pPr>
            <w:r w:rsidRPr="000650EB">
              <w:rPr>
                <w:sz w:val="18"/>
                <w:szCs w:val="18"/>
              </w:rPr>
              <w:t>24</w:t>
            </w:r>
          </w:p>
        </w:tc>
        <w:tc>
          <w:tcPr>
            <w:tcW w:w="1342" w:type="dxa"/>
            <w:gridSpan w:val="6"/>
            <w:noWrap/>
            <w:vAlign w:val="center"/>
          </w:tcPr>
          <w:p w14:paraId="3441F189" w14:textId="77777777" w:rsidR="00454CD2" w:rsidRPr="000650EB" w:rsidRDefault="00454CD2" w:rsidP="009F6A6D">
            <w:pPr>
              <w:jc w:val="center"/>
              <w:rPr>
                <w:sz w:val="18"/>
                <w:szCs w:val="18"/>
              </w:rPr>
            </w:pPr>
            <w:r w:rsidRPr="000650EB">
              <w:rPr>
                <w:sz w:val="18"/>
                <w:szCs w:val="18"/>
              </w:rPr>
              <w:t>中央分隔带</w:t>
            </w:r>
          </w:p>
          <w:p w14:paraId="60DBDD73" w14:textId="77777777" w:rsidR="00454CD2" w:rsidRPr="000650EB" w:rsidRDefault="00454CD2"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6DCB7CF6" w14:textId="77777777" w:rsidR="00454CD2" w:rsidRPr="000650EB" w:rsidRDefault="00454CD2" w:rsidP="009F6A6D">
            <w:pPr>
              <w:jc w:val="center"/>
              <w:rPr>
                <w:sz w:val="18"/>
                <w:szCs w:val="18"/>
              </w:rPr>
            </w:pPr>
          </w:p>
        </w:tc>
      </w:tr>
      <w:tr w:rsidR="00454CD2" w:rsidRPr="000650EB" w14:paraId="08164DF6" w14:textId="77777777" w:rsidTr="009F6A6D">
        <w:trPr>
          <w:trHeight w:val="510"/>
        </w:trPr>
        <w:tc>
          <w:tcPr>
            <w:tcW w:w="537" w:type="dxa"/>
            <w:gridSpan w:val="2"/>
            <w:tcBorders>
              <w:left w:val="single" w:sz="12" w:space="0" w:color="auto"/>
            </w:tcBorders>
            <w:noWrap/>
            <w:vAlign w:val="center"/>
          </w:tcPr>
          <w:p w14:paraId="52A402B9" w14:textId="77777777" w:rsidR="00454CD2" w:rsidRPr="000650EB" w:rsidRDefault="00454CD2" w:rsidP="009F6A6D">
            <w:pPr>
              <w:jc w:val="center"/>
              <w:rPr>
                <w:sz w:val="18"/>
                <w:szCs w:val="18"/>
              </w:rPr>
            </w:pPr>
            <w:r w:rsidRPr="000650EB">
              <w:rPr>
                <w:sz w:val="18"/>
                <w:szCs w:val="18"/>
              </w:rPr>
              <w:t>25</w:t>
            </w:r>
          </w:p>
        </w:tc>
        <w:tc>
          <w:tcPr>
            <w:tcW w:w="1282" w:type="dxa"/>
            <w:gridSpan w:val="6"/>
            <w:noWrap/>
            <w:vAlign w:val="center"/>
          </w:tcPr>
          <w:p w14:paraId="790946AD" w14:textId="77777777" w:rsidR="00454CD2" w:rsidRPr="000650EB" w:rsidRDefault="00454CD2" w:rsidP="009F6A6D">
            <w:pPr>
              <w:jc w:val="center"/>
              <w:rPr>
                <w:sz w:val="18"/>
                <w:szCs w:val="18"/>
              </w:rPr>
            </w:pPr>
            <w:r w:rsidRPr="000650EB">
              <w:rPr>
                <w:sz w:val="18"/>
                <w:szCs w:val="18"/>
              </w:rPr>
              <w:t>桥面标准</w:t>
            </w:r>
          </w:p>
          <w:p w14:paraId="73E94205"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5696BEAA" w14:textId="77777777" w:rsidR="00454CD2" w:rsidRPr="000650EB" w:rsidRDefault="00454CD2" w:rsidP="009F6A6D">
            <w:pPr>
              <w:jc w:val="center"/>
              <w:rPr>
                <w:sz w:val="18"/>
                <w:szCs w:val="18"/>
              </w:rPr>
            </w:pPr>
          </w:p>
        </w:tc>
        <w:tc>
          <w:tcPr>
            <w:tcW w:w="399" w:type="dxa"/>
            <w:gridSpan w:val="4"/>
            <w:noWrap/>
            <w:vAlign w:val="center"/>
          </w:tcPr>
          <w:p w14:paraId="701D5B8B" w14:textId="77777777" w:rsidR="00454CD2" w:rsidRPr="000650EB" w:rsidRDefault="00454CD2" w:rsidP="009F6A6D">
            <w:pPr>
              <w:jc w:val="center"/>
              <w:rPr>
                <w:sz w:val="18"/>
                <w:szCs w:val="18"/>
              </w:rPr>
            </w:pPr>
            <w:r w:rsidRPr="000650EB">
              <w:rPr>
                <w:sz w:val="18"/>
                <w:szCs w:val="18"/>
              </w:rPr>
              <w:t>26</w:t>
            </w:r>
          </w:p>
        </w:tc>
        <w:tc>
          <w:tcPr>
            <w:tcW w:w="1282" w:type="dxa"/>
            <w:gridSpan w:val="6"/>
            <w:noWrap/>
            <w:vAlign w:val="center"/>
          </w:tcPr>
          <w:p w14:paraId="314DD0E5" w14:textId="77777777" w:rsidR="00454CD2" w:rsidRPr="000650EB" w:rsidRDefault="00454CD2" w:rsidP="009F6A6D">
            <w:pPr>
              <w:jc w:val="center"/>
              <w:rPr>
                <w:sz w:val="18"/>
                <w:szCs w:val="18"/>
              </w:rPr>
            </w:pPr>
            <w:r w:rsidRPr="000650EB">
              <w:rPr>
                <w:sz w:val="18"/>
                <w:szCs w:val="18"/>
              </w:rPr>
              <w:t>桥面实际</w:t>
            </w:r>
          </w:p>
          <w:p w14:paraId="11539C2A"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4F9AA8DC" w14:textId="77777777" w:rsidR="00454CD2" w:rsidRPr="000650EB" w:rsidRDefault="00454CD2" w:rsidP="009F6A6D">
            <w:pPr>
              <w:jc w:val="center"/>
              <w:rPr>
                <w:sz w:val="18"/>
                <w:szCs w:val="18"/>
              </w:rPr>
            </w:pPr>
          </w:p>
        </w:tc>
        <w:tc>
          <w:tcPr>
            <w:tcW w:w="398" w:type="dxa"/>
            <w:gridSpan w:val="2"/>
            <w:noWrap/>
            <w:vAlign w:val="center"/>
          </w:tcPr>
          <w:p w14:paraId="7B4CE333" w14:textId="77777777" w:rsidR="00454CD2" w:rsidRPr="000650EB" w:rsidRDefault="00454CD2" w:rsidP="009F6A6D">
            <w:pPr>
              <w:jc w:val="center"/>
              <w:rPr>
                <w:sz w:val="18"/>
                <w:szCs w:val="18"/>
              </w:rPr>
            </w:pPr>
            <w:r w:rsidRPr="000650EB">
              <w:rPr>
                <w:sz w:val="18"/>
                <w:szCs w:val="18"/>
              </w:rPr>
              <w:t>27</w:t>
            </w:r>
          </w:p>
        </w:tc>
        <w:tc>
          <w:tcPr>
            <w:tcW w:w="1342" w:type="dxa"/>
            <w:gridSpan w:val="6"/>
            <w:noWrap/>
            <w:vAlign w:val="center"/>
          </w:tcPr>
          <w:p w14:paraId="4FB50F37" w14:textId="77777777" w:rsidR="00454CD2" w:rsidRPr="000650EB" w:rsidRDefault="00454CD2"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0159C33" w14:textId="77777777" w:rsidR="00454CD2" w:rsidRPr="000650EB" w:rsidRDefault="00454CD2" w:rsidP="009F6A6D">
            <w:pPr>
              <w:jc w:val="center"/>
              <w:rPr>
                <w:sz w:val="18"/>
                <w:szCs w:val="18"/>
              </w:rPr>
            </w:pPr>
          </w:p>
        </w:tc>
      </w:tr>
      <w:tr w:rsidR="00454CD2" w:rsidRPr="000650EB" w14:paraId="0686945C" w14:textId="77777777" w:rsidTr="009F6A6D">
        <w:trPr>
          <w:trHeight w:val="510"/>
        </w:trPr>
        <w:tc>
          <w:tcPr>
            <w:tcW w:w="537" w:type="dxa"/>
            <w:gridSpan w:val="2"/>
            <w:tcBorders>
              <w:left w:val="single" w:sz="12" w:space="0" w:color="auto"/>
            </w:tcBorders>
            <w:noWrap/>
            <w:vAlign w:val="center"/>
          </w:tcPr>
          <w:p w14:paraId="5AB98C64" w14:textId="77777777" w:rsidR="00454CD2" w:rsidRPr="000650EB" w:rsidRDefault="00454CD2" w:rsidP="009F6A6D">
            <w:pPr>
              <w:jc w:val="center"/>
              <w:rPr>
                <w:sz w:val="18"/>
                <w:szCs w:val="18"/>
              </w:rPr>
            </w:pPr>
            <w:r w:rsidRPr="000650EB">
              <w:rPr>
                <w:sz w:val="18"/>
                <w:szCs w:val="18"/>
              </w:rPr>
              <w:t>28</w:t>
            </w:r>
          </w:p>
        </w:tc>
        <w:tc>
          <w:tcPr>
            <w:tcW w:w="1282" w:type="dxa"/>
            <w:gridSpan w:val="6"/>
            <w:noWrap/>
            <w:vAlign w:val="center"/>
          </w:tcPr>
          <w:p w14:paraId="1B4BB0BF" w14:textId="77777777" w:rsidR="00454CD2" w:rsidRPr="000650EB" w:rsidRDefault="00454CD2" w:rsidP="009F6A6D">
            <w:pPr>
              <w:jc w:val="center"/>
              <w:rPr>
                <w:sz w:val="18"/>
                <w:szCs w:val="18"/>
              </w:rPr>
            </w:pPr>
            <w:r w:rsidRPr="000650EB">
              <w:rPr>
                <w:sz w:val="18"/>
                <w:szCs w:val="18"/>
              </w:rPr>
              <w:t>桥下实际</w:t>
            </w:r>
          </w:p>
          <w:p w14:paraId="41C84FC0" w14:textId="77777777" w:rsidR="00454CD2" w:rsidRPr="000650EB" w:rsidRDefault="00454CD2"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A853B7" w14:textId="77777777" w:rsidR="00454CD2" w:rsidRPr="000650EB" w:rsidRDefault="00454CD2" w:rsidP="009F6A6D">
            <w:pPr>
              <w:jc w:val="center"/>
              <w:rPr>
                <w:sz w:val="18"/>
                <w:szCs w:val="18"/>
              </w:rPr>
            </w:pPr>
          </w:p>
        </w:tc>
        <w:tc>
          <w:tcPr>
            <w:tcW w:w="399" w:type="dxa"/>
            <w:gridSpan w:val="4"/>
            <w:noWrap/>
            <w:vAlign w:val="center"/>
          </w:tcPr>
          <w:p w14:paraId="20A05A97" w14:textId="77777777" w:rsidR="00454CD2" w:rsidRPr="000650EB" w:rsidRDefault="00454CD2" w:rsidP="009F6A6D">
            <w:pPr>
              <w:jc w:val="center"/>
              <w:rPr>
                <w:sz w:val="18"/>
                <w:szCs w:val="18"/>
              </w:rPr>
            </w:pPr>
            <w:r w:rsidRPr="000650EB">
              <w:rPr>
                <w:sz w:val="18"/>
                <w:szCs w:val="18"/>
              </w:rPr>
              <w:t>29</w:t>
            </w:r>
          </w:p>
        </w:tc>
        <w:tc>
          <w:tcPr>
            <w:tcW w:w="1282" w:type="dxa"/>
            <w:gridSpan w:val="6"/>
            <w:noWrap/>
            <w:vAlign w:val="center"/>
          </w:tcPr>
          <w:p w14:paraId="42C014CB" w14:textId="77777777" w:rsidR="00454CD2" w:rsidRPr="000650EB" w:rsidRDefault="00454CD2"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5DEA8397" w14:textId="77777777" w:rsidR="00454CD2" w:rsidRPr="000650EB" w:rsidRDefault="00454CD2" w:rsidP="009F6A6D">
            <w:pPr>
              <w:jc w:val="center"/>
              <w:rPr>
                <w:sz w:val="18"/>
                <w:szCs w:val="18"/>
              </w:rPr>
            </w:pPr>
          </w:p>
        </w:tc>
        <w:tc>
          <w:tcPr>
            <w:tcW w:w="398" w:type="dxa"/>
            <w:gridSpan w:val="2"/>
            <w:noWrap/>
            <w:vAlign w:val="center"/>
          </w:tcPr>
          <w:p w14:paraId="08C71B84" w14:textId="77777777" w:rsidR="00454CD2" w:rsidRPr="000650EB" w:rsidRDefault="00454CD2" w:rsidP="009F6A6D">
            <w:pPr>
              <w:jc w:val="center"/>
              <w:rPr>
                <w:sz w:val="18"/>
                <w:szCs w:val="18"/>
              </w:rPr>
            </w:pPr>
            <w:r w:rsidRPr="000650EB">
              <w:rPr>
                <w:sz w:val="18"/>
                <w:szCs w:val="18"/>
              </w:rPr>
              <w:t>30</w:t>
            </w:r>
          </w:p>
        </w:tc>
        <w:tc>
          <w:tcPr>
            <w:tcW w:w="1342" w:type="dxa"/>
            <w:gridSpan w:val="6"/>
            <w:noWrap/>
            <w:vAlign w:val="center"/>
          </w:tcPr>
          <w:p w14:paraId="59773A65" w14:textId="77777777" w:rsidR="00454CD2" w:rsidRPr="000650EB" w:rsidRDefault="00454CD2" w:rsidP="009F6A6D">
            <w:pPr>
              <w:jc w:val="center"/>
              <w:rPr>
                <w:sz w:val="18"/>
                <w:szCs w:val="18"/>
              </w:rPr>
            </w:pPr>
            <w:r w:rsidRPr="000650EB">
              <w:rPr>
                <w:sz w:val="18"/>
                <w:szCs w:val="18"/>
              </w:rPr>
              <w:t>引道线形或</w:t>
            </w:r>
          </w:p>
          <w:p w14:paraId="4E080B4F" w14:textId="77777777" w:rsidR="00454CD2" w:rsidRPr="000650EB" w:rsidRDefault="00454CD2"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A6AEA4" w14:textId="77777777" w:rsidR="00454CD2" w:rsidRPr="000650EB" w:rsidRDefault="00454CD2" w:rsidP="009F6A6D">
            <w:pPr>
              <w:jc w:val="center"/>
              <w:rPr>
                <w:sz w:val="18"/>
                <w:szCs w:val="18"/>
              </w:rPr>
            </w:pPr>
          </w:p>
        </w:tc>
      </w:tr>
      <w:tr w:rsidR="00454CD2" w:rsidRPr="000650EB" w14:paraId="5D499A0B" w14:textId="77777777" w:rsidTr="009F6A6D">
        <w:trPr>
          <w:trHeight w:val="510"/>
        </w:trPr>
        <w:tc>
          <w:tcPr>
            <w:tcW w:w="537" w:type="dxa"/>
            <w:gridSpan w:val="2"/>
            <w:tcBorders>
              <w:left w:val="single" w:sz="12" w:space="0" w:color="auto"/>
            </w:tcBorders>
            <w:noWrap/>
            <w:vAlign w:val="center"/>
          </w:tcPr>
          <w:p w14:paraId="73F64B89" w14:textId="77777777" w:rsidR="00454CD2" w:rsidRPr="000650EB" w:rsidRDefault="00454CD2" w:rsidP="009F6A6D">
            <w:pPr>
              <w:jc w:val="center"/>
              <w:rPr>
                <w:sz w:val="18"/>
                <w:szCs w:val="18"/>
              </w:rPr>
            </w:pPr>
            <w:r w:rsidRPr="000650EB">
              <w:rPr>
                <w:sz w:val="18"/>
                <w:szCs w:val="18"/>
              </w:rPr>
              <w:t>31</w:t>
            </w:r>
          </w:p>
        </w:tc>
        <w:tc>
          <w:tcPr>
            <w:tcW w:w="1282" w:type="dxa"/>
            <w:gridSpan w:val="6"/>
            <w:noWrap/>
            <w:vAlign w:val="center"/>
          </w:tcPr>
          <w:p w14:paraId="261D76CF" w14:textId="77777777" w:rsidR="002B3A66" w:rsidRPr="000650EB" w:rsidRDefault="002B3A66" w:rsidP="002B3A66">
            <w:pPr>
              <w:jc w:val="center"/>
              <w:rPr>
                <w:sz w:val="18"/>
                <w:szCs w:val="18"/>
              </w:rPr>
            </w:pPr>
            <w:r w:rsidRPr="000650EB">
              <w:rPr>
                <w:sz w:val="18"/>
                <w:szCs w:val="18"/>
              </w:rPr>
              <w:t>设计洪水</w:t>
            </w:r>
          </w:p>
          <w:p w14:paraId="44C00BEF" w14:textId="5363BA0A" w:rsidR="00454CD2" w:rsidRPr="000650EB" w:rsidRDefault="002B3A66" w:rsidP="002B3A66">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14:paraId="1696ACE3" w14:textId="77777777" w:rsidR="00454CD2" w:rsidRPr="000650EB" w:rsidRDefault="00454CD2" w:rsidP="009F6A6D">
            <w:pPr>
              <w:jc w:val="center"/>
              <w:rPr>
                <w:sz w:val="18"/>
                <w:szCs w:val="18"/>
              </w:rPr>
            </w:pPr>
          </w:p>
        </w:tc>
        <w:tc>
          <w:tcPr>
            <w:tcW w:w="399" w:type="dxa"/>
            <w:gridSpan w:val="4"/>
            <w:noWrap/>
            <w:vAlign w:val="center"/>
          </w:tcPr>
          <w:p w14:paraId="2D734ADF" w14:textId="77777777" w:rsidR="00454CD2" w:rsidRPr="000650EB" w:rsidRDefault="00454CD2" w:rsidP="009F6A6D">
            <w:pPr>
              <w:jc w:val="center"/>
              <w:rPr>
                <w:sz w:val="18"/>
                <w:szCs w:val="18"/>
              </w:rPr>
            </w:pPr>
            <w:r w:rsidRPr="000650EB">
              <w:rPr>
                <w:sz w:val="18"/>
                <w:szCs w:val="18"/>
              </w:rPr>
              <w:t>32</w:t>
            </w:r>
          </w:p>
        </w:tc>
        <w:tc>
          <w:tcPr>
            <w:tcW w:w="1282" w:type="dxa"/>
            <w:gridSpan w:val="6"/>
            <w:noWrap/>
            <w:vAlign w:val="center"/>
          </w:tcPr>
          <w:p w14:paraId="3B0C0EA6" w14:textId="77777777" w:rsidR="00454CD2" w:rsidRPr="000650EB" w:rsidRDefault="00454CD2" w:rsidP="009F6A6D">
            <w:pPr>
              <w:jc w:val="center"/>
              <w:rPr>
                <w:sz w:val="18"/>
                <w:szCs w:val="18"/>
              </w:rPr>
            </w:pPr>
            <w:r w:rsidRPr="000650EB">
              <w:rPr>
                <w:sz w:val="18"/>
                <w:szCs w:val="18"/>
              </w:rPr>
              <w:t>历史洪水位</w:t>
            </w:r>
          </w:p>
        </w:tc>
        <w:tc>
          <w:tcPr>
            <w:tcW w:w="1913" w:type="dxa"/>
            <w:gridSpan w:val="6"/>
            <w:noWrap/>
            <w:vAlign w:val="center"/>
          </w:tcPr>
          <w:p w14:paraId="589AD4A3" w14:textId="77777777" w:rsidR="00454CD2" w:rsidRPr="000650EB" w:rsidRDefault="00454CD2" w:rsidP="009F6A6D">
            <w:pPr>
              <w:jc w:val="center"/>
              <w:rPr>
                <w:sz w:val="18"/>
                <w:szCs w:val="18"/>
              </w:rPr>
            </w:pPr>
          </w:p>
        </w:tc>
        <w:tc>
          <w:tcPr>
            <w:tcW w:w="398" w:type="dxa"/>
            <w:gridSpan w:val="2"/>
            <w:noWrap/>
            <w:vAlign w:val="center"/>
          </w:tcPr>
          <w:p w14:paraId="46DC655B" w14:textId="77777777" w:rsidR="00454CD2" w:rsidRPr="000650EB" w:rsidRDefault="00454CD2" w:rsidP="009F6A6D">
            <w:pPr>
              <w:jc w:val="center"/>
              <w:rPr>
                <w:sz w:val="18"/>
                <w:szCs w:val="18"/>
              </w:rPr>
            </w:pPr>
            <w:r w:rsidRPr="000650EB">
              <w:rPr>
                <w:sz w:val="18"/>
                <w:szCs w:val="18"/>
              </w:rPr>
              <w:t>33</w:t>
            </w:r>
          </w:p>
        </w:tc>
        <w:tc>
          <w:tcPr>
            <w:tcW w:w="1342" w:type="dxa"/>
            <w:gridSpan w:val="6"/>
            <w:noWrap/>
            <w:vAlign w:val="center"/>
          </w:tcPr>
          <w:p w14:paraId="10291C5E" w14:textId="77777777" w:rsidR="00454CD2" w:rsidRPr="000650EB" w:rsidRDefault="00454CD2"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432007E" w14:textId="77777777" w:rsidR="00454CD2" w:rsidRPr="000650EB" w:rsidRDefault="00454CD2" w:rsidP="009F6A6D">
            <w:pPr>
              <w:jc w:val="center"/>
              <w:rPr>
                <w:sz w:val="18"/>
                <w:szCs w:val="18"/>
              </w:rPr>
            </w:pPr>
          </w:p>
        </w:tc>
      </w:tr>
      <w:tr w:rsidR="00454CD2" w:rsidRPr="000650EB" w14:paraId="54AC9F6F" w14:textId="77777777" w:rsidTr="009F6A6D">
        <w:trPr>
          <w:trHeight w:val="510"/>
        </w:trPr>
        <w:tc>
          <w:tcPr>
            <w:tcW w:w="537" w:type="dxa"/>
            <w:gridSpan w:val="2"/>
            <w:tcBorders>
              <w:left w:val="single" w:sz="12" w:space="0" w:color="auto"/>
              <w:bottom w:val="single" w:sz="4" w:space="0" w:color="auto"/>
            </w:tcBorders>
            <w:noWrap/>
            <w:vAlign w:val="center"/>
          </w:tcPr>
          <w:p w14:paraId="6BA781A5" w14:textId="77777777" w:rsidR="00454CD2" w:rsidRPr="000650EB" w:rsidRDefault="00454CD2"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14257521" w14:textId="77777777" w:rsidR="00454CD2" w:rsidRPr="000650EB" w:rsidRDefault="00454CD2"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7C0B32E6" w14:textId="77777777" w:rsidR="00454CD2" w:rsidRPr="000650EB" w:rsidRDefault="00454CD2" w:rsidP="009F6A6D">
            <w:pPr>
              <w:jc w:val="center"/>
              <w:rPr>
                <w:sz w:val="18"/>
                <w:szCs w:val="18"/>
              </w:rPr>
            </w:pPr>
          </w:p>
        </w:tc>
      </w:tr>
      <w:tr w:rsidR="00454CD2" w:rsidRPr="000650EB" w14:paraId="6402F595"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7D6D4527" w14:textId="77777777" w:rsidR="00454CD2" w:rsidRPr="000650EB" w:rsidRDefault="00454CD2" w:rsidP="009F6A6D">
            <w:pPr>
              <w:rPr>
                <w:b/>
                <w:szCs w:val="21"/>
              </w:rPr>
            </w:pPr>
            <w:r w:rsidRPr="000650EB">
              <w:rPr>
                <w:b/>
                <w:szCs w:val="21"/>
              </w:rPr>
              <w:t>D</w:t>
            </w:r>
            <w:r w:rsidRPr="000650EB">
              <w:rPr>
                <w:b/>
                <w:szCs w:val="21"/>
              </w:rPr>
              <w:t>桥梁结构信息</w:t>
            </w:r>
          </w:p>
        </w:tc>
      </w:tr>
      <w:tr w:rsidR="00454CD2" w:rsidRPr="000650EB" w14:paraId="25AF9D9D"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60943E1A" w14:textId="77777777" w:rsidR="00454CD2" w:rsidRPr="000650EB" w:rsidRDefault="00454CD2"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321F57A5" w14:textId="77777777" w:rsidR="00454CD2" w:rsidRPr="000650EB" w:rsidRDefault="00454CD2"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77721381" w14:textId="77777777" w:rsidR="00454CD2" w:rsidRPr="000650EB" w:rsidRDefault="00454CD2"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6E632F66" w14:textId="77777777" w:rsidR="00454CD2" w:rsidRPr="000650EB" w:rsidRDefault="00454CD2"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6E1E5FB4" w14:textId="77777777" w:rsidR="00454CD2" w:rsidRPr="000650EB" w:rsidRDefault="00454CD2"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1E4A5BC7" w14:textId="77777777" w:rsidR="00454CD2" w:rsidRPr="000650EB" w:rsidRDefault="00454CD2" w:rsidP="009F6A6D">
            <w:pPr>
              <w:jc w:val="center"/>
              <w:rPr>
                <w:sz w:val="18"/>
                <w:szCs w:val="18"/>
              </w:rPr>
            </w:pPr>
          </w:p>
        </w:tc>
      </w:tr>
      <w:tr w:rsidR="00454CD2" w:rsidRPr="000650EB" w14:paraId="39F59BA6" w14:textId="77777777" w:rsidTr="009F6A6D">
        <w:trPr>
          <w:trHeight w:val="510"/>
        </w:trPr>
        <w:tc>
          <w:tcPr>
            <w:tcW w:w="9889" w:type="dxa"/>
            <w:gridSpan w:val="38"/>
            <w:tcBorders>
              <w:top w:val="single" w:sz="4" w:space="0" w:color="auto"/>
              <w:left w:val="single" w:sz="12" w:space="0" w:color="auto"/>
              <w:right w:val="single" w:sz="12" w:space="0" w:color="auto"/>
            </w:tcBorders>
            <w:noWrap/>
            <w:vAlign w:val="center"/>
          </w:tcPr>
          <w:p w14:paraId="5D3E4BFA" w14:textId="77777777" w:rsidR="00454CD2" w:rsidRPr="000650EB" w:rsidRDefault="00454CD2" w:rsidP="009F6A6D">
            <w:pPr>
              <w:jc w:val="center"/>
              <w:rPr>
                <w:sz w:val="18"/>
                <w:szCs w:val="18"/>
              </w:rPr>
            </w:pPr>
            <w:r w:rsidRPr="000650EB">
              <w:rPr>
                <w:sz w:val="18"/>
                <w:szCs w:val="18"/>
              </w:rPr>
              <w:t>上部结构形式与材料</w:t>
            </w:r>
          </w:p>
        </w:tc>
      </w:tr>
      <w:tr w:rsidR="00454CD2" w:rsidRPr="000650EB" w14:paraId="04C231B7" w14:textId="77777777"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1E610360" w14:textId="77777777" w:rsidR="00454CD2" w:rsidRPr="000650EB" w:rsidRDefault="00454CD2"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0ACB4C13" w14:textId="77777777" w:rsidR="00454CD2" w:rsidRPr="000650EB" w:rsidRDefault="00454CD2"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34323258" w14:textId="77777777" w:rsidR="00454CD2" w:rsidRPr="000650EB" w:rsidRDefault="00454CD2" w:rsidP="009F6A6D">
            <w:pPr>
              <w:jc w:val="center"/>
              <w:rPr>
                <w:sz w:val="18"/>
                <w:szCs w:val="18"/>
              </w:rPr>
            </w:pPr>
          </w:p>
        </w:tc>
      </w:tr>
      <w:tr w:rsidR="00454CD2" w:rsidRPr="000650EB" w14:paraId="154C7877"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8F9E17E" w14:textId="77777777" w:rsidR="00454CD2" w:rsidRPr="000650EB" w:rsidRDefault="00454CD2"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454CD2" w:rsidRPr="000650EB" w14:paraId="394F183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31B630F8" w14:textId="77777777" w:rsidR="00454CD2" w:rsidRPr="000650EB" w:rsidRDefault="00454CD2" w:rsidP="009F6A6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3581555D" w14:textId="77777777" w:rsidR="00454CD2" w:rsidRPr="000650EB" w:rsidRDefault="00454CD2"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3DB49E4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5284322" w14:textId="77777777" w:rsidR="00454CD2" w:rsidRPr="000650EB" w:rsidRDefault="00454CD2"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04A4648B" w14:textId="77777777" w:rsidR="00454CD2" w:rsidRPr="000650EB" w:rsidRDefault="00454CD2"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31B1DF45" w14:textId="77777777" w:rsidR="00454CD2" w:rsidRPr="000650EB" w:rsidRDefault="00454CD2"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FCF2B71" w14:textId="77777777" w:rsidR="00454CD2" w:rsidRPr="000650EB" w:rsidRDefault="00454CD2"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19C24B92" w14:textId="77777777" w:rsidR="00454CD2" w:rsidRPr="000650EB" w:rsidRDefault="00454CD2"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4DD9D862" w14:textId="77777777" w:rsidR="00454CD2" w:rsidRPr="000650EB" w:rsidRDefault="00454CD2" w:rsidP="009F6A6D">
            <w:pPr>
              <w:jc w:val="center"/>
              <w:rPr>
                <w:sz w:val="18"/>
                <w:szCs w:val="18"/>
              </w:rPr>
            </w:pPr>
          </w:p>
        </w:tc>
      </w:tr>
      <w:tr w:rsidR="00454CD2" w:rsidRPr="000650EB" w14:paraId="3F8BE708"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A60F669" w14:textId="77777777" w:rsidR="00454CD2" w:rsidRPr="000650EB" w:rsidRDefault="00454CD2"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64D9DA5B" w14:textId="77777777" w:rsidR="00454CD2" w:rsidRPr="000650EB" w:rsidRDefault="00454CD2"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149AC873"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108B321" w14:textId="77777777" w:rsidR="00454CD2" w:rsidRPr="000650EB" w:rsidRDefault="00454CD2"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15CCBA2E" w14:textId="77777777" w:rsidR="00454CD2" w:rsidRPr="000650EB" w:rsidRDefault="00454CD2"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6A0F2B3C" w14:textId="77777777" w:rsidR="00454CD2" w:rsidRPr="000650EB" w:rsidRDefault="00454CD2"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62FA834C" w14:textId="77777777" w:rsidR="00454CD2" w:rsidRPr="000650EB" w:rsidRDefault="00454CD2" w:rsidP="009F6A6D">
            <w:pPr>
              <w:jc w:val="center"/>
              <w:rPr>
                <w:sz w:val="18"/>
                <w:szCs w:val="18"/>
              </w:rPr>
            </w:pPr>
          </w:p>
        </w:tc>
      </w:tr>
      <w:tr w:rsidR="00454CD2" w:rsidRPr="000650EB" w14:paraId="0B7AD70E"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52AF160" w14:textId="77777777" w:rsidR="00454CD2" w:rsidRPr="000650EB" w:rsidRDefault="00454CD2" w:rsidP="009F6A6D">
            <w:pPr>
              <w:jc w:val="center"/>
              <w:rPr>
                <w:sz w:val="18"/>
                <w:szCs w:val="18"/>
              </w:rPr>
            </w:pPr>
            <w:r w:rsidRPr="000650EB">
              <w:rPr>
                <w:sz w:val="18"/>
                <w:szCs w:val="18"/>
              </w:rPr>
              <w:t>下部结构形式与材料</w:t>
            </w:r>
          </w:p>
        </w:tc>
      </w:tr>
      <w:tr w:rsidR="00454CD2" w:rsidRPr="000650EB" w14:paraId="3495BAC1" w14:textId="77777777"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298EC36" w14:textId="77777777" w:rsidR="00454CD2" w:rsidRPr="000650EB" w:rsidRDefault="00454CD2"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3FAA88F7" w14:textId="77777777" w:rsidR="00454CD2" w:rsidRPr="000650EB" w:rsidRDefault="00454CD2"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0C55522A"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3DC4FD" w14:textId="77777777" w:rsidR="00454CD2" w:rsidRPr="000650EB" w:rsidRDefault="00454CD2"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1CBAEC70" w14:textId="77777777" w:rsidR="00454CD2" w:rsidRPr="000650EB" w:rsidRDefault="00454CD2"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4A0D45F3"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A415D21" w14:textId="77777777" w:rsidR="00454CD2" w:rsidRPr="000650EB" w:rsidRDefault="00454CD2"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389EC3BC" w14:textId="77777777" w:rsidR="00454CD2" w:rsidRPr="000650EB" w:rsidRDefault="00454CD2"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3DC7C9CE" w14:textId="77777777" w:rsidR="00454CD2" w:rsidRPr="000650EB" w:rsidRDefault="00454CD2" w:rsidP="009F6A6D">
            <w:pPr>
              <w:jc w:val="center"/>
              <w:rPr>
                <w:sz w:val="18"/>
                <w:szCs w:val="18"/>
              </w:rPr>
            </w:pPr>
          </w:p>
        </w:tc>
      </w:tr>
      <w:tr w:rsidR="00454CD2" w:rsidRPr="000650EB" w14:paraId="544968D0"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F2A4C90" w14:textId="77777777" w:rsidR="00454CD2" w:rsidRPr="000650EB" w:rsidRDefault="00454CD2"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44C810F8" w14:textId="77777777" w:rsidR="00454CD2" w:rsidRPr="000650EB" w:rsidRDefault="00454CD2"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4A3FE012"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0F83F48C" w14:textId="77777777" w:rsidR="00454CD2" w:rsidRPr="000650EB" w:rsidRDefault="00454CD2" w:rsidP="009F6A6D">
            <w:pPr>
              <w:jc w:val="center"/>
              <w:rPr>
                <w:sz w:val="18"/>
                <w:szCs w:val="18"/>
              </w:rPr>
            </w:pPr>
          </w:p>
        </w:tc>
      </w:tr>
      <w:tr w:rsidR="00454CD2" w:rsidRPr="000650EB" w14:paraId="7BDDC798"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1F46D81E" w14:textId="77777777" w:rsidR="00454CD2" w:rsidRPr="000650EB" w:rsidRDefault="00454CD2" w:rsidP="009F6A6D">
            <w:pPr>
              <w:jc w:val="center"/>
              <w:rPr>
                <w:sz w:val="18"/>
                <w:szCs w:val="18"/>
              </w:rPr>
            </w:pPr>
            <w:r w:rsidRPr="000650EB">
              <w:rPr>
                <w:sz w:val="18"/>
                <w:szCs w:val="18"/>
              </w:rPr>
              <w:t>基础形式与材料</w:t>
            </w:r>
          </w:p>
        </w:tc>
      </w:tr>
      <w:tr w:rsidR="00454CD2" w:rsidRPr="000650EB" w14:paraId="04E120FC"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63F041D" w14:textId="77777777" w:rsidR="00454CD2" w:rsidRPr="000650EB" w:rsidRDefault="00454CD2"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A8D839C" w14:textId="77777777" w:rsidR="00454CD2" w:rsidRPr="000650EB" w:rsidRDefault="00454CD2"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61FEBE8D" w14:textId="77777777" w:rsidR="00454CD2" w:rsidRPr="000650EB" w:rsidRDefault="00454CD2" w:rsidP="009F6A6D">
            <w:pPr>
              <w:ind w:firstLineChars="100" w:firstLine="180"/>
              <w:jc w:val="center"/>
              <w:rPr>
                <w:sz w:val="18"/>
                <w:szCs w:val="18"/>
              </w:rPr>
            </w:pPr>
          </w:p>
        </w:tc>
      </w:tr>
      <w:tr w:rsidR="00454CD2" w:rsidRPr="000650EB" w14:paraId="646367DB"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BBB1D64" w14:textId="77777777" w:rsidR="00454CD2" w:rsidRPr="000650EB" w:rsidRDefault="00454CD2" w:rsidP="009F6A6D">
            <w:pPr>
              <w:jc w:val="center"/>
              <w:rPr>
                <w:sz w:val="18"/>
                <w:szCs w:val="18"/>
              </w:rPr>
            </w:pPr>
            <w:r w:rsidRPr="000650EB">
              <w:rPr>
                <w:sz w:val="18"/>
                <w:szCs w:val="18"/>
              </w:rPr>
              <w:t>支座形式、材料与附属设施</w:t>
            </w:r>
          </w:p>
        </w:tc>
      </w:tr>
      <w:tr w:rsidR="00454CD2" w:rsidRPr="000650EB" w14:paraId="0E40EE72"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494374A" w14:textId="77777777" w:rsidR="00454CD2" w:rsidRPr="000650EB" w:rsidRDefault="00454CD2"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5519FFF4" w14:textId="77777777" w:rsidR="00454CD2" w:rsidRPr="000650EB" w:rsidRDefault="00454CD2"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617D06F6"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480E49C" w14:textId="77777777" w:rsidR="00454CD2" w:rsidRPr="000650EB" w:rsidRDefault="00454CD2"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2FCEF4F6" w14:textId="77777777" w:rsidR="00454CD2" w:rsidRPr="000650EB" w:rsidRDefault="00454CD2"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3198555D"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3C0F9C04" w14:textId="77777777" w:rsidR="00454CD2" w:rsidRPr="000650EB" w:rsidRDefault="00454CD2"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3DE10704" w14:textId="77777777" w:rsidR="00454CD2" w:rsidRPr="000650EB" w:rsidRDefault="00454CD2" w:rsidP="009F6A6D">
            <w:pPr>
              <w:jc w:val="center"/>
              <w:rPr>
                <w:sz w:val="18"/>
                <w:szCs w:val="18"/>
              </w:rPr>
            </w:pPr>
            <w:r w:rsidRPr="000650EB">
              <w:rPr>
                <w:sz w:val="18"/>
                <w:szCs w:val="18"/>
              </w:rPr>
              <w:t>航标及</w:t>
            </w:r>
          </w:p>
          <w:p w14:paraId="7CD6FBD1" w14:textId="77777777" w:rsidR="00454CD2" w:rsidRPr="000650EB" w:rsidRDefault="00454CD2"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5E87792F" w14:textId="77777777" w:rsidR="00454CD2" w:rsidRPr="000650EB" w:rsidRDefault="00454CD2" w:rsidP="009F6A6D">
            <w:pPr>
              <w:jc w:val="center"/>
              <w:rPr>
                <w:sz w:val="18"/>
                <w:szCs w:val="18"/>
              </w:rPr>
            </w:pPr>
          </w:p>
        </w:tc>
      </w:tr>
      <w:tr w:rsidR="00454CD2" w:rsidRPr="000650EB" w14:paraId="223390E5"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C08543E" w14:textId="77777777" w:rsidR="00454CD2" w:rsidRPr="000650EB" w:rsidRDefault="00454CD2"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1694BDA5" w14:textId="77777777" w:rsidR="00454CD2" w:rsidRPr="000650EB" w:rsidRDefault="00454CD2"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633C24CD" w14:textId="77777777" w:rsidR="00454CD2" w:rsidRPr="000650EB" w:rsidRDefault="00454CD2"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155CBFB7" w14:textId="77777777" w:rsidR="00454CD2" w:rsidRPr="000650EB" w:rsidRDefault="00454CD2" w:rsidP="009F6A6D">
            <w:pPr>
              <w:jc w:val="center"/>
              <w:rPr>
                <w:sz w:val="18"/>
                <w:szCs w:val="18"/>
              </w:rPr>
            </w:pPr>
          </w:p>
        </w:tc>
      </w:tr>
      <w:tr w:rsidR="00454CD2" w:rsidRPr="000650EB" w14:paraId="54E92FE6" w14:textId="77777777"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2F4A6A9F" w14:textId="77777777" w:rsidR="00454CD2" w:rsidRPr="000650EB" w:rsidRDefault="00454CD2" w:rsidP="009F6A6D">
            <w:pPr>
              <w:jc w:val="left"/>
              <w:rPr>
                <w:szCs w:val="21"/>
              </w:rPr>
            </w:pPr>
            <w:r w:rsidRPr="000650EB">
              <w:rPr>
                <w:b/>
                <w:szCs w:val="21"/>
              </w:rPr>
              <w:t>E</w:t>
            </w:r>
            <w:r w:rsidRPr="000650EB">
              <w:rPr>
                <w:b/>
                <w:szCs w:val="21"/>
              </w:rPr>
              <w:t>桥梁档案资料</w:t>
            </w:r>
          </w:p>
        </w:tc>
      </w:tr>
      <w:tr w:rsidR="00454CD2" w:rsidRPr="000650EB" w14:paraId="7EB46306" w14:textId="77777777"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0DF781A" w14:textId="77777777" w:rsidR="00454CD2" w:rsidRPr="000650EB" w:rsidRDefault="00454CD2"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680F4659" w14:textId="77777777" w:rsidR="00454CD2" w:rsidRPr="000650EB" w:rsidRDefault="00454CD2"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D0ABA6C" w14:textId="77777777" w:rsidR="00454CD2" w:rsidRPr="000650EB" w:rsidRDefault="00454CD2"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F9E7EE7" w14:textId="77777777" w:rsidR="00454CD2" w:rsidRPr="000650EB" w:rsidRDefault="00454CD2"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4E772A33" w14:textId="77777777" w:rsidR="00454CD2" w:rsidRPr="000650EB" w:rsidRDefault="00454CD2"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4C9ACEE7" w14:textId="77777777" w:rsidR="00454CD2" w:rsidRPr="000650EB" w:rsidRDefault="00454CD2"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6A004EBB" w14:textId="77777777" w:rsidR="00454CD2" w:rsidRPr="000650EB" w:rsidRDefault="00454CD2"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28D93B78" w14:textId="77777777" w:rsidR="00454CD2" w:rsidRPr="000650EB" w:rsidRDefault="00454CD2"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30CB34C6" w14:textId="77777777" w:rsidR="00454CD2" w:rsidRPr="000650EB" w:rsidRDefault="00454CD2" w:rsidP="009F6A6D">
            <w:pPr>
              <w:jc w:val="center"/>
              <w:rPr>
                <w:sz w:val="18"/>
                <w:szCs w:val="18"/>
              </w:rPr>
            </w:pPr>
          </w:p>
        </w:tc>
      </w:tr>
      <w:tr w:rsidR="00454CD2" w:rsidRPr="000650EB" w14:paraId="447E4C22"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6947C7E0" w14:textId="77777777" w:rsidR="00454CD2" w:rsidRPr="000650EB" w:rsidRDefault="00454CD2"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01CBCF65" w14:textId="77777777" w:rsidR="00454CD2" w:rsidRPr="000650EB" w:rsidRDefault="00454CD2" w:rsidP="009F6A6D">
            <w:pPr>
              <w:jc w:val="center"/>
              <w:rPr>
                <w:sz w:val="18"/>
                <w:szCs w:val="18"/>
              </w:rPr>
            </w:pPr>
            <w:r w:rsidRPr="000650EB">
              <w:rPr>
                <w:sz w:val="18"/>
                <w:szCs w:val="18"/>
              </w:rPr>
              <w:t>施工文件</w:t>
            </w:r>
          </w:p>
          <w:p w14:paraId="02E00234" w14:textId="77777777" w:rsidR="00454CD2" w:rsidRPr="000650EB" w:rsidRDefault="00454CD2"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66C13452"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D011DCE" w14:textId="77777777" w:rsidR="00454CD2" w:rsidRPr="000650EB" w:rsidRDefault="00454CD2"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4EE128E0" w14:textId="77777777" w:rsidR="00454CD2" w:rsidRPr="000650EB" w:rsidRDefault="00454CD2"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2EE9E654"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E35ECE5" w14:textId="77777777" w:rsidR="00454CD2" w:rsidRPr="000650EB" w:rsidRDefault="00454CD2"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55CDF8DD" w14:textId="77777777" w:rsidR="00454CD2" w:rsidRPr="000650EB" w:rsidRDefault="00454CD2"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59D110CC" w14:textId="77777777" w:rsidR="00454CD2" w:rsidRPr="000650EB" w:rsidRDefault="00454CD2" w:rsidP="009F6A6D">
            <w:pPr>
              <w:jc w:val="center"/>
              <w:rPr>
                <w:sz w:val="18"/>
                <w:szCs w:val="18"/>
              </w:rPr>
            </w:pPr>
          </w:p>
        </w:tc>
      </w:tr>
      <w:tr w:rsidR="00454CD2" w:rsidRPr="000650EB" w14:paraId="3B3A7834" w14:textId="77777777" w:rsidTr="009F6A6D">
        <w:trPr>
          <w:trHeight w:val="454"/>
        </w:trPr>
        <w:tc>
          <w:tcPr>
            <w:tcW w:w="530" w:type="dxa"/>
            <w:tcBorders>
              <w:top w:val="nil"/>
              <w:left w:val="single" w:sz="12" w:space="0" w:color="auto"/>
              <w:bottom w:val="single" w:sz="4" w:space="0" w:color="auto"/>
              <w:right w:val="single" w:sz="4" w:space="0" w:color="auto"/>
            </w:tcBorders>
            <w:noWrap/>
            <w:vAlign w:val="center"/>
          </w:tcPr>
          <w:p w14:paraId="3C3B8F04" w14:textId="77777777" w:rsidR="00454CD2" w:rsidRPr="000650EB" w:rsidRDefault="00454CD2" w:rsidP="009F6A6D">
            <w:pPr>
              <w:jc w:val="center"/>
              <w:rPr>
                <w:sz w:val="18"/>
                <w:szCs w:val="18"/>
              </w:rPr>
            </w:pPr>
            <w:r w:rsidRPr="000650EB">
              <w:rPr>
                <w:sz w:val="18"/>
                <w:szCs w:val="18"/>
              </w:rPr>
              <w:lastRenderedPageBreak/>
              <w:t>58</w:t>
            </w:r>
          </w:p>
        </w:tc>
        <w:tc>
          <w:tcPr>
            <w:tcW w:w="1263" w:type="dxa"/>
            <w:gridSpan w:val="6"/>
            <w:tcBorders>
              <w:top w:val="single" w:sz="4" w:space="0" w:color="auto"/>
              <w:left w:val="nil"/>
              <w:bottom w:val="single" w:sz="4" w:space="0" w:color="auto"/>
              <w:right w:val="single" w:sz="4" w:space="0" w:color="auto"/>
            </w:tcBorders>
            <w:noWrap/>
            <w:vAlign w:val="center"/>
          </w:tcPr>
          <w:p w14:paraId="53EA5E0D" w14:textId="77777777" w:rsidR="00454CD2" w:rsidRPr="000650EB" w:rsidRDefault="00454CD2" w:rsidP="009F6A6D">
            <w:pPr>
              <w:jc w:val="center"/>
              <w:rPr>
                <w:sz w:val="18"/>
                <w:szCs w:val="18"/>
              </w:rPr>
            </w:pPr>
            <w:r w:rsidRPr="000650EB">
              <w:rPr>
                <w:sz w:val="18"/>
                <w:szCs w:val="18"/>
              </w:rPr>
              <w:t>定期检查</w:t>
            </w:r>
          </w:p>
          <w:p w14:paraId="6126EB24" w14:textId="77777777" w:rsidR="00454CD2" w:rsidRPr="000650EB" w:rsidRDefault="00454CD2"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2D17BCCA"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2B25CC4" w14:textId="77777777" w:rsidR="00454CD2" w:rsidRPr="000650EB" w:rsidRDefault="00454CD2"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0F9D7458" w14:textId="77777777" w:rsidR="00454CD2" w:rsidRPr="000650EB" w:rsidRDefault="00454CD2"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2684FCBC"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56E07B95" w14:textId="77777777" w:rsidR="00454CD2" w:rsidRPr="000650EB" w:rsidRDefault="00454CD2"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7CF1E14F" w14:textId="77777777" w:rsidR="00454CD2" w:rsidRPr="000650EB" w:rsidRDefault="00454CD2" w:rsidP="009F6A6D">
            <w:pPr>
              <w:jc w:val="center"/>
              <w:rPr>
                <w:sz w:val="18"/>
                <w:szCs w:val="18"/>
              </w:rPr>
            </w:pPr>
            <w:r w:rsidRPr="000650EB">
              <w:rPr>
                <w:sz w:val="18"/>
                <w:szCs w:val="18"/>
              </w:rPr>
              <w:t>历次维修、</w:t>
            </w:r>
          </w:p>
          <w:p w14:paraId="665DA043" w14:textId="77777777" w:rsidR="00454CD2" w:rsidRPr="000650EB" w:rsidRDefault="00454CD2"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30DA2141" w14:textId="77777777" w:rsidR="00454CD2" w:rsidRPr="000650EB" w:rsidRDefault="00454CD2" w:rsidP="009F6A6D">
            <w:pPr>
              <w:jc w:val="center"/>
              <w:rPr>
                <w:sz w:val="18"/>
                <w:szCs w:val="18"/>
              </w:rPr>
            </w:pPr>
          </w:p>
        </w:tc>
      </w:tr>
      <w:tr w:rsidR="00454CD2" w:rsidRPr="000650EB" w14:paraId="3C13BDC8" w14:textId="77777777" w:rsidTr="009F6A6D">
        <w:trPr>
          <w:trHeight w:val="510"/>
        </w:trPr>
        <w:tc>
          <w:tcPr>
            <w:tcW w:w="530" w:type="dxa"/>
            <w:tcBorders>
              <w:top w:val="nil"/>
              <w:left w:val="single" w:sz="12" w:space="0" w:color="auto"/>
              <w:bottom w:val="single" w:sz="4" w:space="0" w:color="auto"/>
              <w:right w:val="single" w:sz="4" w:space="0" w:color="auto"/>
            </w:tcBorders>
            <w:noWrap/>
            <w:vAlign w:val="center"/>
          </w:tcPr>
          <w:p w14:paraId="4D224891" w14:textId="77777777" w:rsidR="00454CD2" w:rsidRPr="000650EB" w:rsidRDefault="00454CD2"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3746CF2C" w14:textId="77777777" w:rsidR="00454CD2" w:rsidRPr="000650EB" w:rsidRDefault="00454CD2"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3286A56D" w14:textId="77777777" w:rsidR="00454CD2" w:rsidRPr="000650EB" w:rsidRDefault="00454CD2"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72850349" w14:textId="77777777" w:rsidR="00454CD2" w:rsidRPr="000650EB" w:rsidRDefault="00454CD2"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73DC0CAA" w14:textId="77777777" w:rsidR="00454CD2" w:rsidRPr="000650EB" w:rsidRDefault="00454CD2"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5BDECD6B" w14:textId="77777777" w:rsidR="00454CD2" w:rsidRPr="000650EB" w:rsidRDefault="00454CD2"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0D7B5EDC" w14:textId="77777777" w:rsidR="00454CD2" w:rsidRPr="000650EB" w:rsidRDefault="00454CD2"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50F2E15B" w14:textId="77777777" w:rsidR="00454CD2" w:rsidRPr="000650EB" w:rsidRDefault="00454CD2" w:rsidP="009F6A6D">
            <w:pPr>
              <w:jc w:val="center"/>
              <w:rPr>
                <w:sz w:val="18"/>
                <w:szCs w:val="18"/>
              </w:rPr>
            </w:pPr>
            <w:r w:rsidRPr="000650EB">
              <w:rPr>
                <w:sz w:val="18"/>
                <w:szCs w:val="18"/>
              </w:rPr>
              <w:t>建档时间</w:t>
            </w:r>
          </w:p>
          <w:p w14:paraId="10BC4C2F" w14:textId="77777777" w:rsidR="00454CD2" w:rsidRPr="000650EB" w:rsidRDefault="00454CD2"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2C35EAC" w14:textId="77777777" w:rsidR="00454CD2" w:rsidRPr="000650EB" w:rsidRDefault="00454CD2" w:rsidP="009F6A6D">
            <w:pPr>
              <w:jc w:val="center"/>
              <w:rPr>
                <w:sz w:val="18"/>
                <w:szCs w:val="18"/>
              </w:rPr>
            </w:pPr>
          </w:p>
        </w:tc>
      </w:tr>
      <w:tr w:rsidR="00454CD2" w:rsidRPr="000650EB" w14:paraId="16586382" w14:textId="77777777"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C647E91" w14:textId="77777777" w:rsidR="00454CD2" w:rsidRPr="000650EB" w:rsidRDefault="00454CD2" w:rsidP="009F6A6D">
            <w:pPr>
              <w:rPr>
                <w:szCs w:val="21"/>
              </w:rPr>
            </w:pPr>
            <w:r w:rsidRPr="000650EB">
              <w:rPr>
                <w:b/>
                <w:szCs w:val="21"/>
              </w:rPr>
              <w:t>F</w:t>
            </w:r>
            <w:r w:rsidRPr="000650EB">
              <w:rPr>
                <w:b/>
                <w:szCs w:val="21"/>
              </w:rPr>
              <w:t>桥梁检测评定历史</w:t>
            </w:r>
          </w:p>
        </w:tc>
      </w:tr>
      <w:tr w:rsidR="00454CD2" w:rsidRPr="000650EB" w14:paraId="0C4D31AD"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57EE3C1B" w14:textId="77777777" w:rsidR="00454CD2" w:rsidRPr="000650EB" w:rsidRDefault="00454CD2"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6984B564" w14:textId="77777777" w:rsidR="00454CD2" w:rsidRPr="000650EB" w:rsidRDefault="00454CD2"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232FB883" w14:textId="77777777" w:rsidR="00454CD2" w:rsidRPr="000650EB" w:rsidRDefault="00454CD2"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78C644BD" w14:textId="77777777" w:rsidR="00454CD2" w:rsidRPr="000650EB" w:rsidRDefault="00454CD2"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69480DFA" w14:textId="77777777" w:rsidR="00454CD2" w:rsidRPr="000650EB" w:rsidRDefault="00454CD2" w:rsidP="009F6A6D">
            <w:pPr>
              <w:jc w:val="center"/>
              <w:rPr>
                <w:sz w:val="18"/>
                <w:szCs w:val="18"/>
              </w:rPr>
            </w:pPr>
            <w:r w:rsidRPr="000650EB">
              <w:rPr>
                <w:sz w:val="18"/>
                <w:szCs w:val="18"/>
              </w:rPr>
              <w:t>68</w:t>
            </w:r>
          </w:p>
        </w:tc>
      </w:tr>
      <w:tr w:rsidR="00454CD2" w:rsidRPr="000650EB" w14:paraId="65481C3A" w14:textId="77777777"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776503" w14:textId="77777777" w:rsidR="00454CD2" w:rsidRPr="000650EB" w:rsidRDefault="00454CD2"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676AC92D" w14:textId="77777777" w:rsidR="00454CD2" w:rsidRPr="000650EB" w:rsidRDefault="00454CD2"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06B4C02F" w14:textId="77777777" w:rsidR="00454CD2" w:rsidRPr="000650EB" w:rsidRDefault="00454CD2"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5F3D6FB6" w14:textId="77777777" w:rsidR="00454CD2" w:rsidRPr="000650EB" w:rsidRDefault="00454CD2"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52F39280" w14:textId="77777777" w:rsidR="00454CD2" w:rsidRPr="000650EB" w:rsidRDefault="00454CD2" w:rsidP="009F6A6D">
            <w:pPr>
              <w:jc w:val="center"/>
              <w:rPr>
                <w:sz w:val="18"/>
                <w:szCs w:val="18"/>
              </w:rPr>
            </w:pPr>
            <w:r w:rsidRPr="000650EB">
              <w:rPr>
                <w:sz w:val="18"/>
                <w:szCs w:val="18"/>
              </w:rPr>
              <w:t>下次检测时间</w:t>
            </w:r>
          </w:p>
        </w:tc>
      </w:tr>
      <w:tr w:rsidR="00454CD2" w:rsidRPr="000650EB" w14:paraId="70A99721"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A6FD435"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F2CC7C0"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03F7EA12"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58DB556E"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71695332" w14:textId="77777777" w:rsidR="00454CD2" w:rsidRPr="000650EB" w:rsidRDefault="00454CD2" w:rsidP="009F6A6D">
            <w:pPr>
              <w:jc w:val="center"/>
              <w:rPr>
                <w:sz w:val="18"/>
                <w:szCs w:val="18"/>
              </w:rPr>
            </w:pPr>
          </w:p>
        </w:tc>
      </w:tr>
      <w:tr w:rsidR="00454CD2" w:rsidRPr="000650EB" w14:paraId="4A370B5B"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517B178"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9001265"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2CEA9AC"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D50046D"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C69460" w14:textId="77777777" w:rsidR="00454CD2" w:rsidRPr="000650EB" w:rsidRDefault="00454CD2" w:rsidP="009F6A6D">
            <w:pPr>
              <w:jc w:val="center"/>
              <w:rPr>
                <w:sz w:val="18"/>
                <w:szCs w:val="18"/>
              </w:rPr>
            </w:pPr>
          </w:p>
        </w:tc>
      </w:tr>
      <w:tr w:rsidR="00454CD2" w:rsidRPr="000650EB" w14:paraId="145C600D" w14:textId="77777777"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CBB6BCA"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D22F407"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0F8B3F8"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201CFB80"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12E91F24" w14:textId="77777777" w:rsidR="00454CD2" w:rsidRPr="000650EB" w:rsidRDefault="00454CD2" w:rsidP="009F6A6D">
            <w:pPr>
              <w:jc w:val="center"/>
              <w:rPr>
                <w:sz w:val="18"/>
                <w:szCs w:val="18"/>
              </w:rPr>
            </w:pPr>
          </w:p>
        </w:tc>
      </w:tr>
      <w:tr w:rsidR="00454CD2" w:rsidRPr="000650EB" w14:paraId="44DE6261" w14:textId="77777777"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6DDA080" w14:textId="77777777" w:rsidR="00454CD2" w:rsidRPr="000650EB" w:rsidRDefault="00454CD2"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F6316CE" w14:textId="77777777" w:rsidR="00454CD2" w:rsidRPr="000650EB" w:rsidRDefault="00454CD2"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476EC18A" w14:textId="77777777" w:rsidR="00454CD2" w:rsidRPr="000650EB" w:rsidRDefault="00454CD2"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7F03A9C4" w14:textId="77777777" w:rsidR="00454CD2" w:rsidRPr="000650EB" w:rsidRDefault="00454CD2"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4A94ADDA" w14:textId="77777777" w:rsidR="00454CD2" w:rsidRPr="000650EB" w:rsidRDefault="00454CD2" w:rsidP="009F6A6D">
            <w:pPr>
              <w:jc w:val="center"/>
              <w:rPr>
                <w:sz w:val="18"/>
                <w:szCs w:val="18"/>
              </w:rPr>
            </w:pPr>
          </w:p>
        </w:tc>
      </w:tr>
      <w:tr w:rsidR="00454CD2" w:rsidRPr="000650EB" w14:paraId="65840499"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2710971" w14:textId="77777777" w:rsidR="00454CD2" w:rsidRPr="000650EB" w:rsidRDefault="00454CD2" w:rsidP="009F6A6D">
            <w:pPr>
              <w:jc w:val="left"/>
              <w:rPr>
                <w:szCs w:val="21"/>
              </w:rPr>
            </w:pPr>
            <w:r w:rsidRPr="000650EB">
              <w:rPr>
                <w:b/>
                <w:szCs w:val="21"/>
              </w:rPr>
              <w:t>G</w:t>
            </w:r>
            <w:r w:rsidRPr="000650EB">
              <w:rPr>
                <w:b/>
                <w:szCs w:val="21"/>
              </w:rPr>
              <w:t>养护处治记录</w:t>
            </w:r>
          </w:p>
        </w:tc>
      </w:tr>
      <w:tr w:rsidR="00454CD2" w:rsidRPr="000650EB" w14:paraId="0876EAA6"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14B1458A" w14:textId="77777777" w:rsidR="00454CD2" w:rsidRPr="000650EB" w:rsidRDefault="00454CD2"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FC57E72" w14:textId="77777777" w:rsidR="00454CD2" w:rsidRPr="000650EB" w:rsidRDefault="00454CD2"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690C7EA" w14:textId="77777777" w:rsidR="00454CD2" w:rsidRPr="000650EB" w:rsidRDefault="00454CD2"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7B521014" w14:textId="77777777" w:rsidR="00454CD2" w:rsidRPr="000650EB" w:rsidRDefault="00454CD2"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163FD8B0" w14:textId="77777777" w:rsidR="00454CD2" w:rsidRPr="000650EB" w:rsidRDefault="00454CD2"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A68905C" w14:textId="77777777" w:rsidR="00454CD2" w:rsidRPr="000650EB" w:rsidRDefault="00454CD2" w:rsidP="009F6A6D">
            <w:pPr>
              <w:jc w:val="center"/>
              <w:rPr>
                <w:sz w:val="18"/>
                <w:szCs w:val="18"/>
              </w:rPr>
            </w:pPr>
            <w:r w:rsidRPr="000650EB">
              <w:rPr>
                <w:sz w:val="18"/>
                <w:szCs w:val="18"/>
              </w:rPr>
              <w:t>74</w:t>
            </w:r>
          </w:p>
        </w:tc>
      </w:tr>
      <w:tr w:rsidR="00454CD2" w:rsidRPr="000650EB" w14:paraId="653920BE"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51491E2" w14:textId="77777777" w:rsidR="00454CD2" w:rsidRPr="000650EB" w:rsidRDefault="00454CD2"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112D720E" w14:textId="77777777" w:rsidR="00454CD2" w:rsidRPr="000650EB" w:rsidRDefault="00454CD2"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7D4C98" w14:textId="77777777" w:rsidR="00454CD2" w:rsidRPr="000650EB" w:rsidRDefault="00454CD2"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F01DF7" w14:textId="77777777" w:rsidR="00454CD2" w:rsidRPr="000650EB" w:rsidRDefault="00454CD2"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62BA4FCA" w14:textId="77777777" w:rsidR="00454CD2" w:rsidRPr="000650EB" w:rsidRDefault="00454CD2"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2093E807" w14:textId="77777777" w:rsidR="00454CD2" w:rsidRPr="000650EB" w:rsidRDefault="00454CD2" w:rsidP="009F6A6D">
            <w:pPr>
              <w:jc w:val="center"/>
              <w:rPr>
                <w:sz w:val="18"/>
                <w:szCs w:val="18"/>
              </w:rPr>
            </w:pPr>
            <w:r w:rsidRPr="000650EB">
              <w:rPr>
                <w:sz w:val="18"/>
                <w:szCs w:val="18"/>
              </w:rPr>
              <w:t>经费来源</w:t>
            </w:r>
          </w:p>
        </w:tc>
      </w:tr>
      <w:tr w:rsidR="00454CD2" w:rsidRPr="000650EB" w14:paraId="4112B355" w14:textId="77777777"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5BAA0ECF" w14:textId="77777777" w:rsidR="00454CD2" w:rsidRPr="000650EB" w:rsidRDefault="00454CD2"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260709B8" w14:textId="77777777" w:rsidR="00454CD2" w:rsidRPr="000650EB" w:rsidRDefault="00454CD2"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70CAE9C" w14:textId="77777777" w:rsidR="00454CD2" w:rsidRPr="000650EB" w:rsidRDefault="00454CD2"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3C937D8D" w14:textId="77777777" w:rsidR="00454CD2" w:rsidRPr="000650EB" w:rsidRDefault="00454CD2"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01444CD7" w14:textId="77777777" w:rsidR="00454CD2" w:rsidRPr="000650EB" w:rsidRDefault="00454CD2"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34447394" w14:textId="77777777" w:rsidR="00454CD2" w:rsidRPr="000650EB" w:rsidRDefault="00454CD2" w:rsidP="009F6A6D">
            <w:pPr>
              <w:jc w:val="center"/>
              <w:rPr>
                <w:sz w:val="18"/>
                <w:szCs w:val="18"/>
              </w:rPr>
            </w:pPr>
            <w:r>
              <w:rPr>
                <w:rFonts w:hint="eastAsia"/>
                <w:sz w:val="18"/>
                <w:szCs w:val="18"/>
              </w:rPr>
              <w:t>/</w:t>
            </w:r>
          </w:p>
        </w:tc>
      </w:tr>
      <w:tr w:rsidR="00454CD2" w:rsidRPr="000650EB" w14:paraId="142E76FC"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05769C8F" w14:textId="77777777" w:rsidR="00454CD2" w:rsidRPr="000650EB" w:rsidRDefault="00454CD2"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260DF8F" w14:textId="77777777" w:rsidR="00454CD2" w:rsidRPr="000650EB" w:rsidRDefault="00454CD2"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496D40F9" w14:textId="77777777" w:rsidR="00454CD2" w:rsidRPr="000650EB" w:rsidRDefault="00454CD2"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F6269FE" w14:textId="77777777" w:rsidR="00454CD2" w:rsidRPr="000650EB" w:rsidRDefault="00454CD2"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D8937CC" w14:textId="77777777" w:rsidR="00454CD2" w:rsidRPr="000650EB" w:rsidRDefault="00454CD2" w:rsidP="009F6A6D">
            <w:pPr>
              <w:jc w:val="center"/>
              <w:rPr>
                <w:sz w:val="18"/>
                <w:szCs w:val="18"/>
              </w:rPr>
            </w:pPr>
            <w:r w:rsidRPr="000650EB">
              <w:rPr>
                <w:sz w:val="18"/>
                <w:szCs w:val="18"/>
              </w:rPr>
              <w:t>79</w:t>
            </w:r>
          </w:p>
        </w:tc>
      </w:tr>
      <w:tr w:rsidR="00454CD2" w:rsidRPr="000650EB" w14:paraId="23FE6A0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5976E59" w14:textId="77777777" w:rsidR="00454CD2" w:rsidRPr="000650EB" w:rsidRDefault="00454CD2"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2D712D24" w14:textId="77777777" w:rsidR="00454CD2" w:rsidRPr="000650EB" w:rsidRDefault="00454CD2"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9DD8BA0" w14:textId="77777777" w:rsidR="00454CD2" w:rsidRPr="000650EB" w:rsidRDefault="00454CD2"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3427940" w14:textId="77777777" w:rsidR="00454CD2" w:rsidRPr="000650EB" w:rsidRDefault="00454CD2"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8327D51" w14:textId="77777777" w:rsidR="00454CD2" w:rsidRPr="000650EB" w:rsidRDefault="00454CD2" w:rsidP="009F6A6D">
            <w:pPr>
              <w:jc w:val="center"/>
              <w:rPr>
                <w:sz w:val="18"/>
                <w:szCs w:val="18"/>
              </w:rPr>
            </w:pPr>
            <w:r w:rsidRPr="000650EB">
              <w:rPr>
                <w:sz w:val="18"/>
                <w:szCs w:val="18"/>
              </w:rPr>
              <w:t>监理单位</w:t>
            </w:r>
          </w:p>
        </w:tc>
      </w:tr>
      <w:tr w:rsidR="00454CD2" w:rsidRPr="000650EB" w14:paraId="41701CE3" w14:textId="77777777"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7235C9E8" w14:textId="77777777" w:rsidR="00454CD2" w:rsidRPr="000650EB" w:rsidRDefault="00454CD2"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148FBACD" w14:textId="77777777" w:rsidR="00454CD2" w:rsidRPr="000650EB" w:rsidRDefault="00454CD2"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68FE0524" w14:textId="77777777" w:rsidR="00454CD2" w:rsidRPr="000650EB" w:rsidRDefault="00454CD2"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74181888" w14:textId="77777777" w:rsidR="00454CD2" w:rsidRPr="000650EB" w:rsidRDefault="00454CD2"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5B720D2B" w14:textId="77777777" w:rsidR="00454CD2" w:rsidRPr="000650EB" w:rsidRDefault="00454CD2" w:rsidP="009F6A6D">
            <w:pPr>
              <w:jc w:val="center"/>
              <w:rPr>
                <w:sz w:val="18"/>
                <w:szCs w:val="18"/>
              </w:rPr>
            </w:pPr>
            <w:r>
              <w:rPr>
                <w:rFonts w:hint="eastAsia"/>
                <w:sz w:val="18"/>
                <w:szCs w:val="18"/>
              </w:rPr>
              <w:t>/</w:t>
            </w:r>
          </w:p>
        </w:tc>
      </w:tr>
      <w:tr w:rsidR="00454CD2" w:rsidRPr="000650EB" w14:paraId="79C803E0"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05110A62" w14:textId="77777777" w:rsidR="00454CD2" w:rsidRPr="000650EB" w:rsidRDefault="00454CD2"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54CD2" w:rsidRPr="000650EB" w14:paraId="65C3F1BF" w14:textId="77777777"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0949A403" w14:textId="77777777" w:rsidR="00454CD2" w:rsidRPr="000650EB" w:rsidRDefault="00454CD2"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6925AF53" w14:textId="77777777" w:rsidR="00454CD2" w:rsidRPr="000650EB" w:rsidRDefault="00454CD2" w:rsidP="009F6A6D">
            <w:pPr>
              <w:jc w:val="center"/>
              <w:rPr>
                <w:sz w:val="18"/>
                <w:szCs w:val="18"/>
              </w:rPr>
            </w:pPr>
            <w:r>
              <w:rPr>
                <w:rFonts w:hint="eastAsia"/>
                <w:sz w:val="18"/>
                <w:szCs w:val="18"/>
              </w:rPr>
              <w:t>/</w:t>
            </w:r>
          </w:p>
        </w:tc>
      </w:tr>
      <w:tr w:rsidR="00454CD2" w:rsidRPr="000650EB" w14:paraId="00772A05" w14:textId="77777777"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91E0A20" w14:textId="77777777" w:rsidR="00454CD2" w:rsidRPr="000650EB" w:rsidRDefault="00454CD2" w:rsidP="009F6A6D">
            <w:pPr>
              <w:jc w:val="left"/>
              <w:rPr>
                <w:szCs w:val="21"/>
              </w:rPr>
            </w:pPr>
            <w:r w:rsidRPr="000650EB">
              <w:rPr>
                <w:b/>
                <w:szCs w:val="21"/>
              </w:rPr>
              <w:t>I</w:t>
            </w:r>
            <w:r w:rsidRPr="000650EB">
              <w:rPr>
                <w:b/>
                <w:szCs w:val="21"/>
              </w:rPr>
              <w:t>其他</w:t>
            </w:r>
          </w:p>
        </w:tc>
      </w:tr>
      <w:tr w:rsidR="00454CD2" w:rsidRPr="000650EB" w14:paraId="26A693EC" w14:textId="77777777" w:rsidTr="009F6A6D">
        <w:trPr>
          <w:trHeight w:val="2438"/>
        </w:trPr>
        <w:tc>
          <w:tcPr>
            <w:tcW w:w="3294" w:type="dxa"/>
            <w:gridSpan w:val="11"/>
            <w:tcBorders>
              <w:left w:val="single" w:sz="12" w:space="0" w:color="auto"/>
              <w:bottom w:val="nil"/>
              <w:right w:val="single" w:sz="4" w:space="0" w:color="auto"/>
            </w:tcBorders>
            <w:noWrap/>
            <w:vAlign w:val="center"/>
          </w:tcPr>
          <w:p w14:paraId="7693C4B9"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1DEEF548"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734484C6" w14:textId="77777777" w:rsidR="00454CD2" w:rsidRPr="000650EB" w:rsidRDefault="00454CD2"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54CD2" w:rsidRPr="000650EB" w14:paraId="45A1974F" w14:textId="77777777"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F857F1A"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F69F565" w14:textId="77777777" w:rsidR="00454CD2" w:rsidRPr="000650EB" w:rsidRDefault="00454CD2"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3EF7DB37" w14:textId="77777777" w:rsidR="00454CD2" w:rsidRPr="000650EB" w:rsidRDefault="00454CD2" w:rsidP="009F6A6D">
            <w:pPr>
              <w:jc w:val="center"/>
              <w:rPr>
                <w:sz w:val="18"/>
                <w:szCs w:val="18"/>
              </w:rPr>
            </w:pPr>
            <w:r w:rsidRPr="00A80F30">
              <w:rPr>
                <w:rFonts w:hint="eastAsia"/>
                <w:sz w:val="18"/>
                <w:szCs w:val="18"/>
              </w:rPr>
              <w:t>桥梁正面照片</w:t>
            </w:r>
          </w:p>
        </w:tc>
      </w:tr>
      <w:tr w:rsidR="00454CD2" w:rsidRPr="000650EB" w14:paraId="557514B2" w14:textId="77777777"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633692BB" w14:textId="77777777" w:rsidR="00454CD2" w:rsidRPr="000650EB" w:rsidRDefault="00454CD2"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3FA7F264" w14:textId="77777777" w:rsidR="00454CD2" w:rsidRPr="000650EB" w:rsidRDefault="00454CD2"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290AB3BB" w14:textId="77777777" w:rsidR="00454CD2" w:rsidRPr="000650EB" w:rsidRDefault="00454CD2"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1A9DD8C3" w14:textId="77777777" w:rsidR="00454CD2" w:rsidRPr="000650EB" w:rsidRDefault="00454CD2"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349183C9" w14:textId="77777777" w:rsidR="00454CD2" w:rsidRPr="000650EB" w:rsidRDefault="00454CD2"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D7992C8" w14:textId="77777777" w:rsidR="00454CD2" w:rsidRPr="000650EB" w:rsidRDefault="00454CD2"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4C00D78D" w14:textId="77777777" w:rsidR="00454CD2" w:rsidRPr="000650EB" w:rsidRDefault="00454CD2"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575A0E58" w14:textId="77777777" w:rsidR="00454CD2" w:rsidRPr="000650EB" w:rsidRDefault="00454CD2"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34E522CE" w14:textId="77777777" w:rsidR="00454CD2" w:rsidRPr="000650EB" w:rsidRDefault="00454CD2" w:rsidP="009F6A6D">
            <w:pPr>
              <w:jc w:val="center"/>
              <w:rPr>
                <w:sz w:val="18"/>
                <w:szCs w:val="18"/>
              </w:rPr>
            </w:pPr>
          </w:p>
        </w:tc>
      </w:tr>
    </w:tbl>
    <w:p w14:paraId="21048937" w14:textId="56C271EB" w:rsidR="00FE6C6D" w:rsidRDefault="00FE6C6D" w:rsidP="00FE6C6D">
      <w:pPr>
        <w:spacing w:beforeLines="50" w:before="152"/>
        <w:jc w:val="center"/>
        <w:outlineLvl w:val="0"/>
        <w:rPr>
          <w:b/>
          <w:sz w:val="28"/>
          <w:szCs w:val="28"/>
        </w:rPr>
      </w:pPr>
      <w:bookmarkStart w:id="204" w:name="_Toc122619018"/>
      <w:bookmarkStart w:id="205" w:name="_Toc143771517"/>
      <w:bookmarkStart w:id="206" w:name="_Toc145010728"/>
      <w:bookmarkEnd w:id="195"/>
      <w:bookmarkEnd w:id="196"/>
      <w:bookmarkEnd w:id="197"/>
      <w:bookmarkEnd w:id="198"/>
      <w:bookmarkEnd w:id="199"/>
      <w:bookmarkEnd w:id="200"/>
      <w:bookmarkEnd w:id="201"/>
      <w:bookmarkEnd w:id="202"/>
      <w:r>
        <w:rPr>
          <w:rFonts w:hint="eastAsia"/>
          <w:b/>
          <w:sz w:val="28"/>
          <w:szCs w:val="28"/>
        </w:rPr>
        <w:lastRenderedPageBreak/>
        <w:t>附录</w:t>
      </w:r>
      <w:r w:rsidR="00FC6EB3">
        <w:rPr>
          <w:rFonts w:hint="eastAsia"/>
          <w:b/>
          <w:sz w:val="28"/>
          <w:szCs w:val="28"/>
        </w:rPr>
        <w:t>B</w:t>
      </w:r>
      <w:r>
        <w:rPr>
          <w:b/>
          <w:sz w:val="28"/>
          <w:szCs w:val="28"/>
        </w:rPr>
        <w:t xml:space="preserve"> </w:t>
      </w:r>
      <w:r>
        <w:rPr>
          <w:rFonts w:hint="eastAsia"/>
          <w:b/>
          <w:sz w:val="28"/>
          <w:szCs w:val="28"/>
        </w:rPr>
        <w:t>现场工作照片</w:t>
      </w:r>
      <w:bookmarkEnd w:id="204"/>
      <w:bookmarkEnd w:id="205"/>
      <w:bookmarkEnd w:id="206"/>
    </w:p>
    <w:tbl>
      <w:tblPr>
        <w:tblW w:w="0" w:type="auto"/>
        <w:tblLayout w:type="fixed"/>
        <w:tblLook w:val="04A0" w:firstRow="1" w:lastRow="0" w:firstColumn="1" w:lastColumn="0" w:noHBand="0" w:noVBand="1"/>
      </w:tblPr>
      <w:tblGrid>
        <w:gridCol w:w="4854"/>
        <w:gridCol w:w="4808"/>
      </w:tblGrid>
      <w:tr w:rsidR="00FE6C6D" w14:paraId="6243F7CF" w14:textId="77777777" w:rsidTr="00AF6A82">
        <w:trPr>
          <w:trHeight w:val="3515"/>
        </w:trPr>
        <w:tc>
          <w:tcPr>
            <w:tcW w:w="4854" w:type="dxa"/>
            <w:vAlign w:val="center"/>
            <w:hideMark/>
          </w:tcPr>
          <w:p w14:paraId="4610CC56" w14:textId="77777777" w:rsidR="00FE6C6D" w:rsidRDefault="00FE6C6D" w:rsidP="00AF6A82">
            <w:pPr>
              <w:jc w:val="center"/>
              <w:rPr>
                <w:szCs w:val="21"/>
              </w:rPr>
            </w:pPr>
          </w:p>
        </w:tc>
        <w:tc>
          <w:tcPr>
            <w:tcW w:w="4808" w:type="dxa"/>
            <w:vAlign w:val="center"/>
            <w:hideMark/>
          </w:tcPr>
          <w:p w14:paraId="0D7BD26A" w14:textId="77777777" w:rsidR="00FE6C6D" w:rsidRDefault="00FE6C6D" w:rsidP="00AF6A82">
            <w:pPr>
              <w:jc w:val="center"/>
              <w:rPr>
                <w:szCs w:val="21"/>
              </w:rPr>
            </w:pPr>
          </w:p>
        </w:tc>
      </w:tr>
      <w:tr w:rsidR="00FE6C6D" w14:paraId="4DFD1C00" w14:textId="77777777" w:rsidTr="00AF6A82">
        <w:trPr>
          <w:trHeight w:val="454"/>
        </w:trPr>
        <w:tc>
          <w:tcPr>
            <w:tcW w:w="4854" w:type="dxa"/>
            <w:vAlign w:val="center"/>
            <w:hideMark/>
          </w:tcPr>
          <w:p w14:paraId="6486AF17" w14:textId="77777777" w:rsidR="00FE6C6D" w:rsidRDefault="00FE6C6D" w:rsidP="00AF6A82">
            <w:pPr>
              <w:jc w:val="center"/>
              <w:rPr>
                <w:noProof/>
                <w:szCs w:val="21"/>
              </w:rPr>
            </w:pPr>
            <w:r>
              <w:rPr>
                <w:noProof/>
                <w:szCs w:val="21"/>
              </w:rPr>
              <w:t>a</w:t>
            </w:r>
            <w:r>
              <w:rPr>
                <w:rFonts w:hint="eastAsia"/>
                <w:noProof/>
                <w:szCs w:val="21"/>
              </w:rPr>
              <w:t>）定期检查</w:t>
            </w:r>
          </w:p>
        </w:tc>
        <w:tc>
          <w:tcPr>
            <w:tcW w:w="4808" w:type="dxa"/>
            <w:vAlign w:val="center"/>
            <w:hideMark/>
          </w:tcPr>
          <w:p w14:paraId="1DF7FEF7" w14:textId="77777777" w:rsidR="00FE6C6D" w:rsidRDefault="00FE6C6D"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9"/>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B96C17" w14:textId="77777777" w:rsidR="001C0ACE" w:rsidRDefault="001C0ACE">
      <w:r>
        <w:separator/>
      </w:r>
    </w:p>
  </w:endnote>
  <w:endnote w:type="continuationSeparator" w:id="0">
    <w:p w14:paraId="6B7996CD" w14:textId="77777777" w:rsidR="001C0ACE" w:rsidRDefault="001C0A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B55075" w:rsidRDefault="00B55075">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B55075" w:rsidRDefault="00B5507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B55075" w:rsidRDefault="00B55075">
    <w:pPr>
      <w:pStyle w:val="ab"/>
      <w:framePr w:wrap="around" w:vAnchor="text" w:hAnchor="margin" w:xAlign="right" w:y="1"/>
      <w:rPr>
        <w:rStyle w:val="af3"/>
      </w:rPr>
    </w:pPr>
  </w:p>
  <w:p w14:paraId="1A059A6E" w14:textId="77777777" w:rsidR="00B55075" w:rsidRDefault="00B55075">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B21DEA" w14:textId="77777777" w:rsidR="001C0ACE" w:rsidRDefault="001C0ACE">
      <w:r>
        <w:separator/>
      </w:r>
    </w:p>
  </w:footnote>
  <w:footnote w:type="continuationSeparator" w:id="0">
    <w:p w14:paraId="52FAC45B" w14:textId="77777777" w:rsidR="001C0ACE" w:rsidRDefault="001C0A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B55075" w:rsidRDefault="00B55075">
    <w:pPr>
      <w:spacing w:line="0" w:lineRule="atLeast"/>
      <w:jc w:val="right"/>
      <w:rPr>
        <w:szCs w:val="21"/>
      </w:rPr>
    </w:pPr>
    <w:r>
      <w:rPr>
        <w:szCs w:val="21"/>
      </w:rPr>
      <w:t>BGLP05001H</w:t>
    </w:r>
  </w:p>
  <w:p w14:paraId="46A59AA1" w14:textId="77777777" w:rsidR="00B55075" w:rsidRDefault="00B55075">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450DB6" w:rsidRPr="00450DB6">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B55075" w:rsidRDefault="00B55075">
    <w:pPr>
      <w:spacing w:line="0" w:lineRule="atLeast"/>
      <w:jc w:val="right"/>
      <w:rPr>
        <w:szCs w:val="21"/>
      </w:rPr>
    </w:pPr>
    <w:r>
      <w:rPr>
        <w:szCs w:val="21"/>
      </w:rPr>
      <w:t>BGLP05001H</w:t>
    </w:r>
  </w:p>
  <w:p w14:paraId="57BBF084"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B55075" w:rsidRDefault="00B55075">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B55075" w:rsidRDefault="00B55075">
    <w:pPr>
      <w:pStyle w:val="ac"/>
      <w:spacing w:line="120" w:lineRule="exact"/>
      <w:jc w:val="both"/>
    </w:pPr>
  </w:p>
  <w:p w14:paraId="4574097F" w14:textId="77777777" w:rsidR="00B55075" w:rsidRDefault="00B55075">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B55075" w:rsidRDefault="00B55075">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450DB6" w:rsidRPr="00450DB6">
      <w:rPr>
        <w:noProof/>
        <w:szCs w:val="21"/>
        <w:lang w:val="zh-CN"/>
      </w:rPr>
      <w:t>19</w:t>
    </w:r>
    <w:r>
      <w:rPr>
        <w:szCs w:val="21"/>
      </w:rPr>
      <w:fldChar w:fldCharType="end"/>
    </w:r>
    <w:r>
      <w:rPr>
        <w:szCs w:val="21"/>
      </w:rPr>
      <w:t>页，共</w:t>
    </w:r>
    <w:r>
      <w:rPr>
        <w:rFonts w:hint="eastAsia"/>
        <w:szCs w:val="21"/>
      </w:rPr>
      <w:t>57</w:t>
    </w:r>
    <w:r>
      <w:rPr>
        <w:szCs w:val="21"/>
      </w:rPr>
      <w:t>页</w:t>
    </w:r>
  </w:p>
  <w:p w14:paraId="653AE27F" w14:textId="77777777" w:rsidR="00B55075" w:rsidRDefault="00B55075">
    <w:pPr>
      <w:spacing w:line="0" w:lineRule="atLeast"/>
      <w:jc w:val="right"/>
      <w:rPr>
        <w:szCs w:val="21"/>
      </w:rPr>
    </w:pPr>
    <w:r>
      <w:rPr>
        <w:szCs w:val="21"/>
      </w:rPr>
      <w:t>BGLP05001H</w:t>
    </w:r>
  </w:p>
  <w:p w14:paraId="1F0FFF6D" w14:textId="77777777" w:rsidR="00B55075" w:rsidRDefault="00B55075">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B55075" w:rsidRDefault="00B55075">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B55075" w:rsidRDefault="00B55075">
    <w:pPr>
      <w:pStyle w:val="ac"/>
      <w:spacing w:line="120" w:lineRule="exact"/>
      <w:jc w:val="both"/>
    </w:pPr>
  </w:p>
  <w:p w14:paraId="6D1CE0CF" w14:textId="77777777" w:rsidR="00B55075" w:rsidRDefault="00B55075">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2A7"/>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3BA"/>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57"/>
    <w:rsid w:val="00046B61"/>
    <w:rsid w:val="00046C98"/>
    <w:rsid w:val="00046E84"/>
    <w:rsid w:val="00046F4F"/>
    <w:rsid w:val="000472D7"/>
    <w:rsid w:val="00047D1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342"/>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7F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ACE"/>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07"/>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A66"/>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330"/>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A"/>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5FB4"/>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DB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4CD2"/>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D1B"/>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1D25"/>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B15"/>
    <w:rsid w:val="006F7F24"/>
    <w:rsid w:val="007002BF"/>
    <w:rsid w:val="00700502"/>
    <w:rsid w:val="00700718"/>
    <w:rsid w:val="00700A21"/>
    <w:rsid w:val="0070134F"/>
    <w:rsid w:val="007017D9"/>
    <w:rsid w:val="00701954"/>
    <w:rsid w:val="00701A3E"/>
    <w:rsid w:val="00701B4D"/>
    <w:rsid w:val="00701CA0"/>
    <w:rsid w:val="007028AC"/>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879"/>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1FE"/>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5C1"/>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35A"/>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51C"/>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1F5"/>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17B"/>
    <w:rsid w:val="00B54798"/>
    <w:rsid w:val="00B547EE"/>
    <w:rsid w:val="00B548FA"/>
    <w:rsid w:val="00B54A9A"/>
    <w:rsid w:val="00B54F7A"/>
    <w:rsid w:val="00B55011"/>
    <w:rsid w:val="00B55075"/>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8DF"/>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13C"/>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D6E"/>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8D1"/>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27"/>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3DF"/>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06A"/>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6EB3"/>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6D"/>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FC6EB3"/>
    <w:pPr>
      <w:spacing w:line="420" w:lineRule="exact"/>
    </w:pPr>
    <w:rPr>
      <w:b/>
      <w:sz w:val="24"/>
    </w:rPr>
  </w:style>
  <w:style w:type="paragraph" w:styleId="24">
    <w:name w:val="toc 2"/>
    <w:basedOn w:val="a"/>
    <w:next w:val="a"/>
    <w:autoRedefine/>
    <w:uiPriority w:val="39"/>
    <w:qFormat/>
    <w:rsid w:val="00FC6EB3"/>
    <w:pPr>
      <w:tabs>
        <w:tab w:val="right" w:leader="dot" w:pos="9627"/>
      </w:tabs>
      <w:spacing w:line="420" w:lineRule="exact"/>
      <w:ind w:leftChars="200" w:left="420"/>
    </w:pPr>
    <w:rPr>
      <w:sz w:val="24"/>
    </w:r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 w:type="paragraph" w:styleId="34">
    <w:name w:val="toc 3"/>
    <w:basedOn w:val="a"/>
    <w:next w:val="a"/>
    <w:autoRedefine/>
    <w:uiPriority w:val="39"/>
    <w:qFormat/>
    <w:rsid w:val="00FC6EB3"/>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11DAAA-6772-40D4-A76F-AAE7227826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21</Pages>
  <Words>2095</Words>
  <Characters>11944</Characters>
  <Application>Microsoft Office Word</Application>
  <DocSecurity>0</DocSecurity>
  <Lines>99</Lines>
  <Paragraphs>28</Paragraphs>
  <ScaleCrop>false</ScaleCrop>
  <Company>Microsoft</Company>
  <LinksUpToDate>false</LinksUpToDate>
  <CharactersWithSpaces>14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3</cp:revision>
  <cp:lastPrinted>2023-08-22T09:32:00Z</cp:lastPrinted>
  <dcterms:created xsi:type="dcterms:W3CDTF">2021-04-13T01:59:00Z</dcterms:created>
  <dcterms:modified xsi:type="dcterms:W3CDTF">2023-09-07T1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